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4E9D" w:rsidRDefault="008D4E9D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1811F6" w:rsidRPr="0014781E" w:rsidRDefault="001811F6" w:rsidP="001811F6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4781E">
        <w:rPr>
          <w:rFonts w:ascii="Times New Roman" w:hAnsi="Times New Roman" w:cs="Times New Roman"/>
          <w:b/>
          <w:i/>
          <w:sz w:val="24"/>
          <w:szCs w:val="24"/>
        </w:rPr>
        <w:t>Ростовская  область  Азовский  район  село  Александровка</w:t>
      </w:r>
    </w:p>
    <w:p w:rsidR="001811F6" w:rsidRPr="0014781E" w:rsidRDefault="001811F6" w:rsidP="001811F6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4781E">
        <w:rPr>
          <w:rFonts w:ascii="Times New Roman" w:hAnsi="Times New Roman" w:cs="Times New Roman"/>
          <w:b/>
          <w:i/>
          <w:sz w:val="24"/>
          <w:szCs w:val="24"/>
        </w:rPr>
        <w:t>Муниципальное  бюджетное   общеобразовательное  учреждение  Александровская  средняя  общеобразовательная  школа</w:t>
      </w:r>
      <w:r w:rsidR="00EF23E4">
        <w:rPr>
          <w:rFonts w:ascii="Times New Roman" w:hAnsi="Times New Roman" w:cs="Times New Roman"/>
          <w:b/>
          <w:i/>
          <w:sz w:val="24"/>
          <w:szCs w:val="24"/>
        </w:rPr>
        <w:t xml:space="preserve"> Азовского района.</w:t>
      </w:r>
    </w:p>
    <w:p w:rsidR="001811F6" w:rsidRPr="003B24D9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811F6" w:rsidRDefault="001811F6" w:rsidP="001811F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811F6" w:rsidRPr="00366CC5" w:rsidRDefault="006D53DF" w:rsidP="00366CC5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тверждаю</w:t>
      </w:r>
    </w:p>
    <w:p w:rsidR="001811F6" w:rsidRDefault="001811F6" w:rsidP="00825A6A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24D9">
        <w:rPr>
          <w:rFonts w:ascii="Times New Roman" w:hAnsi="Times New Roman" w:cs="Times New Roman"/>
          <w:sz w:val="24"/>
          <w:szCs w:val="24"/>
        </w:rPr>
        <w:t xml:space="preserve"> Директор  МБОУ  Александровской  СОШ                                                                                           </w:t>
      </w:r>
    </w:p>
    <w:p w:rsidR="001811F6" w:rsidRPr="003B24D9" w:rsidRDefault="001811F6" w:rsidP="00825A6A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24D9">
        <w:rPr>
          <w:rFonts w:ascii="Times New Roman" w:hAnsi="Times New Roman" w:cs="Times New Roman"/>
          <w:sz w:val="24"/>
          <w:szCs w:val="24"/>
        </w:rPr>
        <w:t>__________________(Дегтярёва  С. В.)</w:t>
      </w:r>
    </w:p>
    <w:p w:rsidR="001811F6" w:rsidRPr="0014781E" w:rsidRDefault="001811F6" w:rsidP="00825A6A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B24D9">
        <w:rPr>
          <w:rFonts w:ascii="Times New Roman" w:hAnsi="Times New Roman" w:cs="Times New Roman"/>
          <w:sz w:val="24"/>
          <w:szCs w:val="24"/>
        </w:rPr>
        <w:t>Приказ  от</w:t>
      </w:r>
      <w:r w:rsidR="003C64A3">
        <w:rPr>
          <w:rFonts w:ascii="Times New Roman" w:hAnsi="Times New Roman" w:cs="Times New Roman"/>
          <w:sz w:val="24"/>
          <w:szCs w:val="24"/>
        </w:rPr>
        <w:t xml:space="preserve">  </w:t>
      </w:r>
      <w:r w:rsidR="003903F4">
        <w:rPr>
          <w:rFonts w:ascii="Times New Roman" w:hAnsi="Times New Roman" w:cs="Times New Roman"/>
          <w:sz w:val="24"/>
          <w:szCs w:val="24"/>
        </w:rPr>
        <w:t>31</w:t>
      </w:r>
      <w:r w:rsidR="003C64A3">
        <w:rPr>
          <w:rFonts w:ascii="Times New Roman" w:hAnsi="Times New Roman" w:cs="Times New Roman"/>
          <w:sz w:val="24"/>
          <w:szCs w:val="24"/>
        </w:rPr>
        <w:t xml:space="preserve"> </w:t>
      </w:r>
      <w:r w:rsidR="00387CEC">
        <w:rPr>
          <w:rFonts w:ascii="Times New Roman" w:hAnsi="Times New Roman" w:cs="Times New Roman"/>
          <w:sz w:val="24"/>
          <w:szCs w:val="24"/>
        </w:rPr>
        <w:t xml:space="preserve">.08.20     </w:t>
      </w:r>
      <w:r w:rsidRPr="003B24D9">
        <w:rPr>
          <w:rFonts w:ascii="Times New Roman" w:hAnsi="Times New Roman" w:cs="Times New Roman"/>
          <w:sz w:val="24"/>
          <w:szCs w:val="24"/>
        </w:rPr>
        <w:t xml:space="preserve">№ </w:t>
      </w:r>
      <w:r w:rsidR="003903F4">
        <w:rPr>
          <w:rFonts w:ascii="Times New Roman" w:hAnsi="Times New Roman" w:cs="Times New Roman"/>
          <w:sz w:val="24"/>
          <w:szCs w:val="24"/>
        </w:rPr>
        <w:t>49</w:t>
      </w:r>
    </w:p>
    <w:p w:rsidR="001811F6" w:rsidRPr="003B24D9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811F6" w:rsidRPr="003B24D9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811F6" w:rsidRDefault="001811F6" w:rsidP="001811F6">
      <w:pPr>
        <w:spacing w:line="360" w:lineRule="auto"/>
        <w:rPr>
          <w:rFonts w:ascii="Times New Roman" w:hAnsi="Times New Roman" w:cs="Times New Roman"/>
        </w:rPr>
      </w:pPr>
    </w:p>
    <w:p w:rsidR="001811F6" w:rsidRDefault="001811F6" w:rsidP="008A5823">
      <w:pPr>
        <w:spacing w:line="360" w:lineRule="auto"/>
        <w:jc w:val="center"/>
        <w:rPr>
          <w:rFonts w:ascii="Times New Roman" w:hAnsi="Times New Roman" w:cs="Times New Roman"/>
          <w:b/>
          <w:sz w:val="52"/>
        </w:rPr>
      </w:pPr>
      <w:r w:rsidRPr="00512A04">
        <w:rPr>
          <w:rFonts w:ascii="Times New Roman" w:hAnsi="Times New Roman" w:cs="Times New Roman"/>
          <w:b/>
          <w:sz w:val="52"/>
        </w:rPr>
        <w:t>Рабочая программ</w:t>
      </w:r>
      <w:r>
        <w:rPr>
          <w:rFonts w:ascii="Times New Roman" w:hAnsi="Times New Roman" w:cs="Times New Roman"/>
          <w:b/>
          <w:sz w:val="52"/>
        </w:rPr>
        <w:t>а</w:t>
      </w:r>
    </w:p>
    <w:p w:rsidR="00D86DD4" w:rsidRDefault="001811F6" w:rsidP="008A5823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о геометрии</w:t>
      </w:r>
    </w:p>
    <w:p w:rsidR="001811F6" w:rsidRPr="00D86DD4" w:rsidRDefault="00387CEC" w:rsidP="008A5823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36"/>
          <w:lang w:eastAsia="ru-RU"/>
        </w:rPr>
        <w:t>на 2020-2021</w:t>
      </w:r>
      <w:r w:rsidR="00D86DD4" w:rsidRPr="00D86DD4">
        <w:rPr>
          <w:rFonts w:ascii="Times New Roman" w:eastAsia="Times New Roman" w:hAnsi="Times New Roman" w:cs="Times New Roman"/>
          <w:b/>
          <w:sz w:val="28"/>
          <w:szCs w:val="36"/>
          <w:lang w:eastAsia="ru-RU"/>
        </w:rPr>
        <w:t xml:space="preserve"> уч</w:t>
      </w:r>
      <w:r w:rsidR="000308EE">
        <w:rPr>
          <w:rFonts w:ascii="Times New Roman" w:eastAsia="Times New Roman" w:hAnsi="Times New Roman" w:cs="Times New Roman"/>
          <w:b/>
          <w:sz w:val="28"/>
          <w:szCs w:val="36"/>
          <w:lang w:eastAsia="ru-RU"/>
        </w:rPr>
        <w:t>ебный год</w:t>
      </w:r>
    </w:p>
    <w:p w:rsidR="001811F6" w:rsidRDefault="001811F6" w:rsidP="001811F6">
      <w:pPr>
        <w:spacing w:line="360" w:lineRule="auto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366CC5" w:rsidRDefault="00366CC5" w:rsidP="001811F6">
      <w:pPr>
        <w:spacing w:line="360" w:lineRule="auto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1811F6" w:rsidRDefault="001811F6" w:rsidP="001811F6">
      <w:pPr>
        <w:spacing w:line="360" w:lineRule="auto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1811F6" w:rsidRPr="00D01357" w:rsidRDefault="006F253B" w:rsidP="001811F6">
      <w:pPr>
        <w:spacing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О</w:t>
      </w:r>
      <w:r w:rsidR="001811F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сновное общее</w:t>
      </w:r>
      <w:r w:rsidR="001811F6" w:rsidRPr="00D01357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 образование</w:t>
      </w:r>
      <w:r w:rsidR="00C256FA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 8 «а</w:t>
      </w:r>
      <w:r w:rsidR="001811F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»</w:t>
      </w:r>
      <w:r w:rsidR="001811F6" w:rsidRPr="00D01357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 класс.</w:t>
      </w:r>
    </w:p>
    <w:p w:rsidR="001811F6" w:rsidRPr="00D01357" w:rsidRDefault="003903F4" w:rsidP="001811F6">
      <w:pPr>
        <w:spacing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Количество часов: 70</w:t>
      </w:r>
      <w:r w:rsidR="001811F6" w:rsidRPr="00D01357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 часов, 2 часа в неделю.</w:t>
      </w:r>
    </w:p>
    <w:p w:rsidR="001811F6" w:rsidRPr="00D01357" w:rsidRDefault="00366CC5" w:rsidP="001811F6">
      <w:pPr>
        <w:spacing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Учитель: </w:t>
      </w:r>
      <w:r w:rsidR="00C256FA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Тихоненко Наталья Александровна</w:t>
      </w:r>
    </w:p>
    <w:p w:rsidR="001811F6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811F6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811F6" w:rsidRDefault="001811F6" w:rsidP="001811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D4E9D" w:rsidRDefault="008D4E9D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8D4E9D" w:rsidRDefault="008D4E9D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8D4E9D" w:rsidRDefault="008D4E9D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1811F6" w:rsidRDefault="001811F6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FE750F" w:rsidRDefault="00FE750F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366CC5" w:rsidRDefault="00366CC5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366CC5" w:rsidRDefault="00366CC5" w:rsidP="008D4E9D">
      <w:pPr>
        <w:rPr>
          <w:rFonts w:ascii="Times New Roman" w:hAnsi="Times New Roman" w:cs="Times New Roman"/>
          <w:b/>
          <w:sz w:val="24"/>
          <w:szCs w:val="24"/>
        </w:rPr>
      </w:pPr>
    </w:p>
    <w:p w:rsidR="00D86DD4" w:rsidRDefault="00D86DD4" w:rsidP="00D86DD4">
      <w:pPr>
        <w:rPr>
          <w:rFonts w:ascii="Times New Roman" w:hAnsi="Times New Roman" w:cs="Times New Roman"/>
          <w:b/>
          <w:sz w:val="24"/>
          <w:szCs w:val="24"/>
        </w:rPr>
      </w:pPr>
    </w:p>
    <w:p w:rsidR="00EE572F" w:rsidRPr="00E91591" w:rsidRDefault="00EE572F" w:rsidP="00D86DD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5D7A">
        <w:rPr>
          <w:rFonts w:ascii="Times New Roman" w:hAnsi="Times New Roman" w:cs="Times New Roman"/>
          <w:b/>
          <w:sz w:val="28"/>
          <w:szCs w:val="24"/>
        </w:rPr>
        <w:t xml:space="preserve">Раздел </w:t>
      </w:r>
      <w:r w:rsidRPr="000C5D7A">
        <w:rPr>
          <w:rFonts w:ascii="Times New Roman" w:hAnsi="Times New Roman" w:cs="Times New Roman"/>
          <w:b/>
          <w:sz w:val="28"/>
          <w:szCs w:val="28"/>
        </w:rPr>
        <w:t>1</w:t>
      </w:r>
      <w:r w:rsidR="00B5557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92D55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  <w:r w:rsidR="00D86DD4">
        <w:rPr>
          <w:rFonts w:ascii="Times New Roman" w:hAnsi="Times New Roman" w:cs="Times New Roman"/>
          <w:b/>
          <w:sz w:val="28"/>
          <w:szCs w:val="28"/>
        </w:rPr>
        <w:t>.</w:t>
      </w:r>
    </w:p>
    <w:p w:rsidR="00A342BF" w:rsidRPr="00A342BF" w:rsidRDefault="00A342BF" w:rsidP="00A342BF">
      <w:pPr>
        <w:widowControl/>
        <w:suppressAutoHyphens/>
        <w:autoSpaceDE/>
        <w:autoSpaceDN/>
        <w:adjustRightInd/>
        <w:ind w:firstLine="426"/>
        <w:jc w:val="left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A342BF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Настоящая рабочая программа является частью основной образовательной программы основного общего образования МБОУ Александровской СОШ, входит в содержательный раздел.</w:t>
      </w:r>
    </w:p>
    <w:p w:rsidR="00A342BF" w:rsidRPr="00A342BF" w:rsidRDefault="00A342BF" w:rsidP="00A342BF">
      <w:pPr>
        <w:widowControl/>
        <w:autoSpaceDE/>
        <w:autoSpaceDN/>
        <w:adjustRightInd/>
        <w:jc w:val="left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A342BF">
        <w:rPr>
          <w:rFonts w:ascii="Times New Roman" w:eastAsia="Calibri" w:hAnsi="Times New Roman" w:cs="Times New Roman"/>
          <w:sz w:val="24"/>
          <w:szCs w:val="24"/>
          <w:lang w:eastAsia="en-US"/>
        </w:rPr>
        <w:t>Рабочая программа по геометрии для 8 класса составлена в  соответствии со следующими нормативно-правовыми документами:</w:t>
      </w:r>
    </w:p>
    <w:p w:rsidR="00A342BF" w:rsidRPr="00A342BF" w:rsidRDefault="00A342BF" w:rsidP="00A342BF">
      <w:pPr>
        <w:widowControl/>
        <w:numPr>
          <w:ilvl w:val="0"/>
          <w:numId w:val="31"/>
        </w:numPr>
        <w:autoSpaceDE/>
        <w:autoSpaceDN/>
        <w:adjustRightInd/>
        <w:jc w:val="left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A342BF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Федеральный закон «Об образовании в РФ» от  29.12.2012 г. ФЗ № 273;</w:t>
      </w:r>
    </w:p>
    <w:p w:rsidR="00A342BF" w:rsidRPr="00A342BF" w:rsidRDefault="00A342BF" w:rsidP="00A342BF">
      <w:pPr>
        <w:widowControl/>
        <w:numPr>
          <w:ilvl w:val="0"/>
          <w:numId w:val="31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342BF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Федеральный государственный образовательный стандарт основного общего образования, утверждённый приказом Минобразования России от 17.12.2010г. № 1897(</w:t>
      </w:r>
      <w:r w:rsidRPr="00A342BF">
        <w:rPr>
          <w:rFonts w:ascii="Times New Roman" w:eastAsia="Calibri" w:hAnsi="Times New Roman" w:cs="Times New Roman"/>
          <w:sz w:val="24"/>
          <w:szCs w:val="24"/>
          <w:lang w:eastAsia="en-US"/>
        </w:rPr>
        <w:t>с изменениями, приказ МИНОБРНАУКИ РОССИИ от 31.12.2015г. № 1577);</w:t>
      </w:r>
    </w:p>
    <w:p w:rsidR="00A342BF" w:rsidRPr="00A342BF" w:rsidRDefault="00A342BF" w:rsidP="00A342BF">
      <w:pPr>
        <w:widowControl/>
        <w:numPr>
          <w:ilvl w:val="0"/>
          <w:numId w:val="31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 и среднего общего образования; </w:t>
      </w:r>
    </w:p>
    <w:p w:rsidR="00A342BF" w:rsidRDefault="00A342BF" w:rsidP="00A342BF">
      <w:pPr>
        <w:widowControl/>
        <w:numPr>
          <w:ilvl w:val="0"/>
          <w:numId w:val="31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ый план на 2019-2020 учебный год;</w:t>
      </w:r>
    </w:p>
    <w:p w:rsidR="00E91591" w:rsidRPr="00E91591" w:rsidRDefault="00A342BF" w:rsidP="00E91591">
      <w:pPr>
        <w:widowControl/>
        <w:numPr>
          <w:ilvl w:val="0"/>
          <w:numId w:val="31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15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ная программа основного общего образования по геометрии, с учётом </w:t>
      </w:r>
      <w:r w:rsidR="00E91591" w:rsidRPr="00E91591">
        <w:rPr>
          <w:rFonts w:ascii="Times New Roman" w:eastAsia="Times New Roman" w:hAnsi="Times New Roman" w:cs="Times New Roman"/>
          <w:sz w:val="24"/>
          <w:szCs w:val="24"/>
          <w:lang w:eastAsia="ru-RU"/>
        </w:rPr>
        <w:t>авторской программы «Геометрия. Сборник рабочих программ. 8  класс»; авт.- сост. Т. А. Бурмистрова. - 3-е изд – М; Просвещение, 2016.;</w:t>
      </w:r>
    </w:p>
    <w:p w:rsidR="00A342BF" w:rsidRPr="00A342BF" w:rsidRDefault="00A342BF" w:rsidP="00A342BF">
      <w:pPr>
        <w:pStyle w:val="ad"/>
        <w:widowControl/>
        <w:numPr>
          <w:ilvl w:val="0"/>
          <w:numId w:val="31"/>
        </w:numPr>
        <w:suppressAutoHyphens/>
        <w:autoSpaceDE/>
        <w:autoSpaceDN/>
        <w:adjustRightInd/>
        <w:jc w:val="left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A342B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ик  «</w:t>
      </w:r>
      <w:r w:rsidRPr="00A342BF">
        <w:rPr>
          <w:rFonts w:ascii="Times New Roman" w:hAnsi="Times New Roman" w:cs="Times New Roman"/>
          <w:sz w:val="24"/>
          <w:szCs w:val="24"/>
        </w:rPr>
        <w:t>Геометрия 7-9» (авторы Л.С. Атанасян,  В.Ф. Бутузов, С.В. Кадомцев и др.– М: «Просвещение», 2016г.).</w:t>
      </w:r>
      <w:r w:rsidRPr="00A342B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A342BF" w:rsidRPr="00A342BF" w:rsidRDefault="00A342BF" w:rsidP="00A342BF">
      <w:pPr>
        <w:pStyle w:val="ad"/>
        <w:rPr>
          <w:rFonts w:ascii="Times New Roman" w:hAnsi="Times New Roman" w:cs="Times New Roman"/>
          <w:sz w:val="24"/>
          <w:szCs w:val="28"/>
        </w:rPr>
      </w:pPr>
      <w:r w:rsidRPr="00A342BF">
        <w:rPr>
          <w:rFonts w:ascii="Times New Roman" w:hAnsi="Times New Roman" w:cs="Times New Roman"/>
          <w:b/>
          <w:sz w:val="24"/>
          <w:szCs w:val="28"/>
        </w:rPr>
        <w:t xml:space="preserve">Целями </w:t>
      </w:r>
      <w:r w:rsidRPr="00A342BF">
        <w:rPr>
          <w:rFonts w:ascii="Times New Roman" w:hAnsi="Times New Roman" w:cs="Times New Roman"/>
          <w:sz w:val="24"/>
          <w:szCs w:val="28"/>
        </w:rPr>
        <w:t>курса геометрии 8 классав соответствии с Федеральным Государственным образовательным стандартом основного общего образования являю</w:t>
      </w:r>
      <w:r w:rsidR="009F70E9">
        <w:rPr>
          <w:rFonts w:ascii="Times New Roman" w:hAnsi="Times New Roman" w:cs="Times New Roman"/>
          <w:sz w:val="24"/>
          <w:szCs w:val="28"/>
        </w:rPr>
        <w:t>т</w:t>
      </w:r>
      <w:r w:rsidRPr="00A342BF">
        <w:rPr>
          <w:rFonts w:ascii="Times New Roman" w:hAnsi="Times New Roman" w:cs="Times New Roman"/>
          <w:sz w:val="24"/>
          <w:szCs w:val="28"/>
        </w:rPr>
        <w:t>ся:</w:t>
      </w:r>
    </w:p>
    <w:p w:rsidR="00EE572F" w:rsidRPr="00A342BF" w:rsidRDefault="00EE572F" w:rsidP="008D4E9D">
      <w:pPr>
        <w:widowControl/>
        <w:numPr>
          <w:ilvl w:val="0"/>
          <w:numId w:val="4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овладение системой математических знаний и умений, необходимых для применения практической деятельности изучения смежных дисциплин, продолжения образования;</w:t>
      </w:r>
    </w:p>
    <w:p w:rsidR="00EE572F" w:rsidRPr="00A342BF" w:rsidRDefault="00EE572F" w:rsidP="008D4E9D">
      <w:pPr>
        <w:widowControl/>
        <w:numPr>
          <w:ilvl w:val="0"/>
          <w:numId w:val="4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;</w:t>
      </w:r>
    </w:p>
    <w:p w:rsidR="00EE572F" w:rsidRPr="00A342BF" w:rsidRDefault="00EE572F" w:rsidP="008D4E9D">
      <w:pPr>
        <w:widowControl/>
        <w:numPr>
          <w:ilvl w:val="0"/>
          <w:numId w:val="4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E572F" w:rsidRPr="00A342BF" w:rsidRDefault="00EE572F" w:rsidP="008D4E9D">
      <w:pPr>
        <w:widowControl/>
        <w:numPr>
          <w:ilvl w:val="0"/>
          <w:numId w:val="4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воспитание культуры личности, отношения к математике как части общечеловеческой культуры, понимание значимости математики для научно технического прогресса;</w:t>
      </w:r>
    </w:p>
    <w:p w:rsidR="00A342BF" w:rsidRPr="00CB4D8E" w:rsidRDefault="00EE572F" w:rsidP="00CB4D8E">
      <w:pPr>
        <w:widowControl/>
        <w:numPr>
          <w:ilvl w:val="0"/>
          <w:numId w:val="4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развитие представлений о полной картине мира, о взаимосвязи математики с другими предметами.</w:t>
      </w:r>
    </w:p>
    <w:p w:rsidR="005A5E8E" w:rsidRPr="00CB4D8E" w:rsidRDefault="00A342BF" w:rsidP="00CB4D8E">
      <w:pPr>
        <w:pStyle w:val="ad"/>
        <w:ind w:left="700"/>
        <w:rPr>
          <w:rFonts w:ascii="Times New Roman" w:hAnsi="Times New Roman" w:cs="Times New Roman"/>
          <w:sz w:val="24"/>
          <w:szCs w:val="28"/>
        </w:rPr>
      </w:pPr>
      <w:r w:rsidRPr="00A342BF">
        <w:rPr>
          <w:rFonts w:ascii="Times New Roman" w:hAnsi="Times New Roman" w:cs="Times New Roman"/>
          <w:sz w:val="24"/>
          <w:szCs w:val="28"/>
        </w:rPr>
        <w:t xml:space="preserve">Для достижения перечисленных целей необходимо решение следующих </w:t>
      </w:r>
      <w:r w:rsidRPr="00A342BF">
        <w:rPr>
          <w:rFonts w:ascii="Times New Roman" w:hAnsi="Times New Roman" w:cs="Times New Roman"/>
          <w:b/>
          <w:sz w:val="24"/>
          <w:szCs w:val="28"/>
        </w:rPr>
        <w:t>задач</w:t>
      </w:r>
      <w:r w:rsidRPr="00A342BF">
        <w:rPr>
          <w:rFonts w:ascii="Times New Roman" w:hAnsi="Times New Roman" w:cs="Times New Roman"/>
          <w:sz w:val="24"/>
          <w:szCs w:val="28"/>
        </w:rPr>
        <w:t>:</w:t>
      </w:r>
    </w:p>
    <w:p w:rsidR="00556093" w:rsidRPr="00A342BF" w:rsidRDefault="00556093" w:rsidP="00556093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ведение терминологии и отработка умения ее грамотно использовать;</w:t>
      </w:r>
    </w:p>
    <w:p w:rsidR="00556093" w:rsidRPr="00A342BF" w:rsidRDefault="00556093" w:rsidP="00556093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ие навыков изображения планиметрических фигур и простейших геометрических конфигураций;</w:t>
      </w:r>
    </w:p>
    <w:p w:rsidR="00556093" w:rsidRPr="00A342BF" w:rsidRDefault="00556093" w:rsidP="00556093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вершенствование навыков приме</w:t>
      </w:r>
      <w:r w:rsidR="003E0B20"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ния свойств геометрических фи</w:t>
      </w: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ур как опоры при решении задач;</w:t>
      </w:r>
    </w:p>
    <w:p w:rsidR="00556093" w:rsidRPr="00A342BF" w:rsidRDefault="00556093" w:rsidP="00C92AAB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решения задач на вычисление геометрических величин с применением изученных свойств фигур и формул</w:t>
      </w:r>
      <w:r w:rsidR="00C92AAB"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вершенствование навыков решения задач на доказательство;</w:t>
      </w:r>
    </w:p>
    <w:p w:rsidR="00A95775" w:rsidRDefault="00556093" w:rsidP="00A342BF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342B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работка навыков решения задач на построение с помощью циркуля и линейки;</w:t>
      </w:r>
    </w:p>
    <w:p w:rsidR="00D86DD4" w:rsidRPr="00CB4D8E" w:rsidRDefault="00D86DD4" w:rsidP="00A342BF">
      <w:pPr>
        <w:pStyle w:val="ad"/>
        <w:widowControl/>
        <w:numPr>
          <w:ilvl w:val="0"/>
          <w:numId w:val="22"/>
        </w:numPr>
        <w:autoSpaceDE/>
        <w:autoSpaceDN/>
        <w:adjustRightInd/>
        <w:jc w:val="lef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ие читательской грамотности.</w:t>
      </w:r>
    </w:p>
    <w:p w:rsidR="00A95775" w:rsidRPr="00A342BF" w:rsidRDefault="00A95775" w:rsidP="00A95775">
      <w:pPr>
        <w:ind w:firstLine="709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342BF">
        <w:rPr>
          <w:rFonts w:ascii="Times New Roman" w:hAnsi="Times New Roman" w:cs="Times New Roman"/>
          <w:b/>
          <w:sz w:val="24"/>
          <w:szCs w:val="24"/>
          <w:u w:val="single"/>
        </w:rPr>
        <w:t>Педагогические технологии</w:t>
      </w:r>
    </w:p>
    <w:p w:rsidR="00A95775" w:rsidRPr="00A342BF" w:rsidRDefault="00A95775" w:rsidP="00C92AAB">
      <w:pPr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 xml:space="preserve">Педагогические технологии, используемые в процессе реализации рабочей программы, направлены на достижение соответствующих уровню основного общего образования личностных, метапредметных  и предметных образовательных результатов. </w:t>
      </w:r>
      <w:r w:rsidR="00D86DD4">
        <w:rPr>
          <w:rFonts w:ascii="Times New Roman" w:hAnsi="Times New Roman" w:cs="Times New Roman"/>
          <w:sz w:val="24"/>
          <w:szCs w:val="24"/>
        </w:rPr>
        <w:t>И</w:t>
      </w:r>
      <w:r w:rsidRPr="00A342BF">
        <w:rPr>
          <w:rFonts w:ascii="Times New Roman" w:hAnsi="Times New Roman" w:cs="Times New Roman"/>
          <w:sz w:val="24"/>
          <w:szCs w:val="24"/>
        </w:rPr>
        <w:t xml:space="preserve">спользуются технологии проектной и учебно-исследовательской деятельности, информационно-коммуникативные технологии, групповые и </w:t>
      </w:r>
      <w:r w:rsidR="00D86DD4">
        <w:rPr>
          <w:rFonts w:ascii="Times New Roman" w:hAnsi="Times New Roman" w:cs="Times New Roman"/>
          <w:sz w:val="24"/>
          <w:szCs w:val="24"/>
        </w:rPr>
        <w:t xml:space="preserve">индивидуальные способы обучения, </w:t>
      </w:r>
      <w:r w:rsidR="00D86DD4" w:rsidRPr="00C1216D">
        <w:rPr>
          <w:rFonts w:ascii="Times New Roman" w:hAnsi="Times New Roman" w:cs="Times New Roman"/>
          <w:sz w:val="24"/>
          <w:szCs w:val="24"/>
        </w:rPr>
        <w:t>здоровье сберегающие технологии</w:t>
      </w:r>
      <w:r w:rsidR="00D86DD4">
        <w:rPr>
          <w:rFonts w:ascii="Times New Roman" w:hAnsi="Times New Roman" w:cs="Times New Roman"/>
          <w:sz w:val="24"/>
          <w:szCs w:val="24"/>
        </w:rPr>
        <w:t>.</w:t>
      </w:r>
    </w:p>
    <w:p w:rsidR="00A95775" w:rsidRPr="00ED0440" w:rsidRDefault="00A95775" w:rsidP="00C92AAB">
      <w:pPr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b/>
          <w:sz w:val="24"/>
          <w:szCs w:val="24"/>
          <w:u w:val="single"/>
        </w:rPr>
        <w:t>Формы о</w:t>
      </w:r>
      <w:r w:rsidR="00CB4D8E">
        <w:rPr>
          <w:rFonts w:ascii="Times New Roman" w:hAnsi="Times New Roman" w:cs="Times New Roman"/>
          <w:b/>
          <w:sz w:val="24"/>
          <w:szCs w:val="24"/>
          <w:u w:val="single"/>
        </w:rPr>
        <w:t xml:space="preserve">рганизации учебной </w:t>
      </w:r>
      <w:r w:rsidR="00CB4D8E" w:rsidRPr="00CB4D8E">
        <w:rPr>
          <w:rFonts w:ascii="Times New Roman" w:hAnsi="Times New Roman" w:cs="Times New Roman"/>
          <w:b/>
          <w:sz w:val="24"/>
          <w:szCs w:val="24"/>
          <w:u w:val="single"/>
        </w:rPr>
        <w:t>деятельности</w:t>
      </w:r>
      <w:r w:rsidR="00CB4D8E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CB4D8E">
        <w:rPr>
          <w:rFonts w:ascii="Times New Roman" w:hAnsi="Times New Roman" w:cs="Times New Roman"/>
          <w:sz w:val="24"/>
          <w:szCs w:val="24"/>
        </w:rPr>
        <w:t>практикумы</w:t>
      </w:r>
      <w:r w:rsidRPr="00A342BF">
        <w:rPr>
          <w:rFonts w:ascii="Times New Roman" w:hAnsi="Times New Roman" w:cs="Times New Roman"/>
          <w:sz w:val="24"/>
          <w:szCs w:val="24"/>
        </w:rPr>
        <w:t>, дидактические игры, лекции, работа в группах</w:t>
      </w:r>
      <w:r w:rsidR="00D86DD4">
        <w:rPr>
          <w:rFonts w:ascii="Times New Roman" w:hAnsi="Times New Roman" w:cs="Times New Roman"/>
          <w:sz w:val="24"/>
          <w:szCs w:val="24"/>
        </w:rPr>
        <w:t xml:space="preserve"> и парах</w:t>
      </w:r>
      <w:r w:rsidRPr="00A342BF">
        <w:rPr>
          <w:rFonts w:ascii="Times New Roman" w:hAnsi="Times New Roman" w:cs="Times New Roman"/>
          <w:sz w:val="24"/>
          <w:szCs w:val="24"/>
        </w:rPr>
        <w:t>, фронтальный опрос,</w:t>
      </w:r>
      <w:r w:rsidR="00D86DD4">
        <w:rPr>
          <w:rFonts w:ascii="Times New Roman" w:hAnsi="Times New Roman" w:cs="Times New Roman"/>
          <w:sz w:val="24"/>
          <w:szCs w:val="24"/>
        </w:rPr>
        <w:t xml:space="preserve"> работа с </w:t>
      </w:r>
      <w:r w:rsidR="00D86DD4" w:rsidRPr="00ED0440">
        <w:rPr>
          <w:rFonts w:ascii="Times New Roman" w:hAnsi="Times New Roman" w:cs="Times New Roman"/>
          <w:sz w:val="24"/>
          <w:szCs w:val="24"/>
        </w:rPr>
        <w:t>учебником, беседа</w:t>
      </w:r>
      <w:r w:rsidR="00ED0440" w:rsidRPr="00ED0440">
        <w:rPr>
          <w:rFonts w:ascii="Times New Roman" w:hAnsi="Times New Roman" w:cs="Times New Roman"/>
          <w:sz w:val="24"/>
          <w:szCs w:val="24"/>
        </w:rPr>
        <w:t>, работа над проектом</w:t>
      </w:r>
      <w:r w:rsidR="00ED0440">
        <w:rPr>
          <w:rFonts w:ascii="Times New Roman" w:hAnsi="Times New Roman" w:cs="Times New Roman"/>
          <w:sz w:val="24"/>
          <w:szCs w:val="24"/>
        </w:rPr>
        <w:t>.</w:t>
      </w:r>
    </w:p>
    <w:p w:rsidR="00A95775" w:rsidRPr="00A342BF" w:rsidRDefault="00A95775" w:rsidP="00A95775">
      <w:pPr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b/>
          <w:sz w:val="24"/>
          <w:szCs w:val="24"/>
          <w:u w:val="single"/>
        </w:rPr>
        <w:t>Формы контроля:</w:t>
      </w:r>
      <w:r w:rsidRPr="00A342BF">
        <w:rPr>
          <w:rFonts w:ascii="Times New Roman" w:hAnsi="Times New Roman" w:cs="Times New Roman"/>
          <w:sz w:val="24"/>
          <w:szCs w:val="24"/>
        </w:rPr>
        <w:t xml:space="preserve">Основными формами текущего контроля являются устный и письменный </w:t>
      </w:r>
      <w:r w:rsidRPr="00A342BF">
        <w:rPr>
          <w:rFonts w:ascii="Times New Roman" w:hAnsi="Times New Roman" w:cs="Times New Roman"/>
          <w:sz w:val="24"/>
          <w:szCs w:val="24"/>
        </w:rPr>
        <w:lastRenderedPageBreak/>
        <w:t>опросы, математические диктанты, тесты, самостоятельные и контрольные работы.</w:t>
      </w:r>
    </w:p>
    <w:p w:rsidR="00371F91" w:rsidRPr="00A342BF" w:rsidRDefault="00A95775" w:rsidP="00C8035A">
      <w:pPr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A342BF">
        <w:rPr>
          <w:rFonts w:ascii="Times New Roman" w:hAnsi="Times New Roman" w:cs="Times New Roman"/>
          <w:sz w:val="24"/>
          <w:szCs w:val="24"/>
        </w:rPr>
        <w:t>Промежуточная аттестация запланирована в форме контрольной работы.</w:t>
      </w:r>
    </w:p>
    <w:p w:rsidR="00371F91" w:rsidRPr="004307F8" w:rsidRDefault="000A3275" w:rsidP="004307F8">
      <w:pPr>
        <w:keepNext/>
        <w:spacing w:line="360" w:lineRule="auto"/>
        <w:ind w:left="720"/>
        <w:rPr>
          <w:rFonts w:ascii="Times New Roman" w:hAnsi="Times New Roman" w:cs="Times New Roman"/>
          <w:b/>
          <w:sz w:val="28"/>
          <w:szCs w:val="28"/>
        </w:rPr>
      </w:pPr>
      <w:r w:rsidRPr="000A3275">
        <w:rPr>
          <w:rFonts w:ascii="Times New Roman" w:hAnsi="Times New Roman" w:cs="Times New Roman"/>
          <w:b/>
          <w:sz w:val="28"/>
          <w:szCs w:val="24"/>
        </w:rPr>
        <w:t>Раздел 2</w:t>
      </w:r>
      <w:r>
        <w:rPr>
          <w:rFonts w:ascii="Times New Roman" w:hAnsi="Times New Roman" w:cs="Times New Roman"/>
          <w:b/>
          <w:sz w:val="28"/>
          <w:szCs w:val="24"/>
        </w:rPr>
        <w:t xml:space="preserve">.        </w:t>
      </w:r>
      <w:r w:rsidR="004307F8" w:rsidRPr="008E005E">
        <w:rPr>
          <w:rFonts w:ascii="Times New Roman" w:hAnsi="Times New Roman" w:cs="Times New Roman"/>
          <w:b/>
          <w:sz w:val="28"/>
          <w:szCs w:val="28"/>
        </w:rPr>
        <w:t>Планируемые результаты освоения учебного предмета.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Программа обеспечивает достижения следующих результатов освоения образовательной программы основного общего образования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  <w:t>личностные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етом устойчивых познавательных интересов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ирование целостного мировоззрения, соответствующего современному уровню развития науки и общественной практик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ирование коммуникативной компетентности и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критичность мышления, умение распознавать логически некорректные высказывания, отличать гипотезу от факта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креативность мышления, инициативу, находчивость, активность при решении геометрических задач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контролировать процесс и результат учебной математической деятельност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способность к эмоциональному восприятию математических объектов, задач, решений, рассуждений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  <w:t>метапредметные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  <w:t>регулятивные универсальные учебные действия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осуществлять контроль по результату и способу действия на уровне произвольного внимания и вносить необходимые коррективы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адекватно оценивать правильность или ошибочность выполнения учебной задачи, ее объективную трудность и собственные возможности ее решения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понимание сущности алгоритмических предписаний и умение действовать в соответствии с предложенным алгоритмом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самостоятельно ставить цели, выбирать и создавать алгоритмы для решения учебных математических проблем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планировать и осуществлять деятельность, направленную на решение задач исследовательского характера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  <w:t>познавательные универсальные учебные действия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устанавливать причинно-следственные связи, строить логическое рассуждение, умозаключение (индуктивное, дедуктивное и по аналогии) и выводы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ирование и развитие учебной и общепользовательской компетентности в области использования информационно-коммуникационных технологий (ИКТ-компетентности)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ирование первоначальных представлений об идеях и о методах математики как универсальном языке науки и техники, средстве моделирования явлений и процессов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видеть математическую задачу в контексте проблемной ситуации в других дисциплинах, в окружающей жизн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выдвигать гипотезы при решении учебных задач и понимать необходимость их проверки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применять индуктивные и дедуктивные способы рассуждений, видеть различные стратегии решения задач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eastAsia="en-US"/>
        </w:rPr>
        <w:t>коммуникативные универсальные учебные действия: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организовывать учебное сотрудничество и совместную деятельность с учителем и сверстниками: определять цели, распределять функции и роли участников, общие способы работы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умение работать в группе: находить общее решение и разрешать конфликты на основе согласования позиций и учета интересов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слушать партнера;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>•</w:t>
      </w:r>
      <w:r w:rsidRPr="00B5557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формулировать, аргументи</w:t>
      </w:r>
      <w:r w:rsidR="00825A6A">
        <w:rPr>
          <w:rFonts w:ascii="Times New Roman" w:eastAsia="Times New Roman" w:hAnsi="Times New Roman" w:cs="Times New Roman"/>
          <w:sz w:val="24"/>
          <w:szCs w:val="24"/>
          <w:lang w:eastAsia="en-US"/>
        </w:rPr>
        <w:t>ровать и отстаивать свое мнение.</w:t>
      </w:r>
    </w:p>
    <w:p w:rsidR="00B55571" w:rsidRP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55571" w:rsidRDefault="00B55571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</w:pPr>
      <w:r w:rsidRPr="00B5557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en-US"/>
        </w:rPr>
        <w:t>предметные:</w:t>
      </w:r>
    </w:p>
    <w:p w:rsidR="00CB4D8E" w:rsidRPr="00CB4D8E" w:rsidRDefault="00CB4D8E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en-US"/>
        </w:rPr>
      </w:pPr>
    </w:p>
    <w:p w:rsidR="00B55571" w:rsidRPr="00CB4D8E" w:rsidRDefault="00CB4D8E" w:rsidP="00B55571">
      <w:pPr>
        <w:widowControl/>
        <w:autoSpaceDE/>
        <w:autoSpaceDN/>
        <w:adjustRightInd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en-US"/>
        </w:rPr>
        <w:t>учащиеся научатся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пользоваться геометрическим языком для описания предметов окружающего мира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распознавать геометрические фигуры, различать их взаимное расположение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изображать геометрические фигуры; выполнять чертежи по условию задачи; осуществлять преобразования фигур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распознавать на чертежах, моделях и в окружающей обстановке основные пространственные тела, изображать их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в простейших случаях строить сечения и развертки пространственных тел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проводить операции над векторами, вычислять длину и координаты вектора, угол между векторами;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вычислять значения геометрических величин(длин, углов, площадей, объемов); находить стороны, углы и вычислять площади треугольников, длины ломаных, дуг окружности, площадей основных геометрических фигур и фигур, составленных из них;</w:t>
      </w:r>
    </w:p>
    <w:p w:rsidR="00B55571" w:rsidRPr="00B55571" w:rsidRDefault="00B55571" w:rsidP="00B55571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решать геометрические задачи, опираясь на изученные свойства фигур и отношений</w:t>
      </w:r>
    </w:p>
    <w:p w:rsidR="00B55571" w:rsidRPr="00B55571" w:rsidRDefault="00B55571" w:rsidP="00C92AAB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   между ними, применяя дополнительные построения, алгебраический и тригонометрический аппарат, правила симметрии;</w:t>
      </w:r>
    </w:p>
    <w:p w:rsidR="00B55571" w:rsidRPr="00C8035A" w:rsidRDefault="00B55571" w:rsidP="00C8035A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проводить доказательные рассуждения при решении задач, используя известные теоремы, обнаруживая возможности для</w:t>
      </w:r>
      <w:r w:rsidR="003E0B20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 их использования.</w:t>
      </w:r>
    </w:p>
    <w:p w:rsidR="00B55571" w:rsidRPr="00C8035A" w:rsidRDefault="00CB4D8E" w:rsidP="00C8035A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bCs/>
          <w:iCs/>
          <w:sz w:val="24"/>
          <w:szCs w:val="24"/>
          <w:lang w:eastAsia="ru-RU"/>
        </w:rPr>
      </w:pPr>
      <w:r>
        <w:rPr>
          <w:rFonts w:ascii="Times New Roman" w:eastAsia="Newton-Regular" w:hAnsi="Times New Roman" w:cs="Times New Roman"/>
          <w:bCs/>
          <w:iCs/>
          <w:sz w:val="24"/>
          <w:szCs w:val="24"/>
          <w:lang w:eastAsia="ru-RU"/>
        </w:rPr>
        <w:t xml:space="preserve">Учащиеся </w:t>
      </w:r>
      <w:r w:rsidRPr="00CB4D8E">
        <w:rPr>
          <w:rFonts w:ascii="Times New Roman" w:eastAsia="Newton-Regular" w:hAnsi="Times New Roman" w:cs="Times New Roman"/>
          <w:bCs/>
          <w:i/>
          <w:iCs/>
          <w:sz w:val="24"/>
          <w:szCs w:val="24"/>
          <w:u w:val="single"/>
          <w:lang w:eastAsia="ru-RU"/>
        </w:rPr>
        <w:t>получат возможность научиться</w:t>
      </w:r>
      <w:r>
        <w:rPr>
          <w:rFonts w:ascii="Times New Roman" w:eastAsia="Newton-Regular" w:hAnsi="Times New Roman" w:cs="Times New Roman"/>
          <w:bCs/>
          <w:iCs/>
          <w:sz w:val="24"/>
          <w:szCs w:val="24"/>
          <w:lang w:eastAsia="ru-RU"/>
        </w:rPr>
        <w:t xml:space="preserve"> и</w:t>
      </w:r>
      <w:r w:rsidR="00B55571" w:rsidRPr="00C8035A">
        <w:rPr>
          <w:rFonts w:ascii="Times New Roman" w:eastAsia="Newton-Regular" w:hAnsi="Times New Roman" w:cs="Times New Roman"/>
          <w:bCs/>
          <w:iCs/>
          <w:sz w:val="24"/>
          <w:szCs w:val="24"/>
          <w:lang w:eastAsia="ru-RU"/>
        </w:rPr>
        <w:t xml:space="preserve">спользовать приобретенные знания и умения в практической деятельности и повседневной </w:t>
      </w:r>
      <w:r w:rsidR="00C8035A">
        <w:rPr>
          <w:rFonts w:ascii="Times New Roman" w:eastAsia="Newton-Regular" w:hAnsi="Times New Roman" w:cs="Times New Roman"/>
          <w:bCs/>
          <w:iCs/>
          <w:sz w:val="24"/>
          <w:szCs w:val="24"/>
          <w:lang w:eastAsia="ru-RU"/>
        </w:rPr>
        <w:t>жизни для:</w:t>
      </w:r>
    </w:p>
    <w:p w:rsidR="003E0B20" w:rsidRPr="00B55571" w:rsidRDefault="00B55571" w:rsidP="003E0B20">
      <w:pPr>
        <w:widowControl/>
        <w:tabs>
          <w:tab w:val="left" w:pos="9214"/>
        </w:tabs>
        <w:ind w:left="709" w:hanging="283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 описания реальных ситуаций на языке геометрии;</w:t>
      </w:r>
    </w:p>
    <w:p w:rsidR="00B55571" w:rsidRPr="00B55571" w:rsidRDefault="00B55571" w:rsidP="003E0B20">
      <w:pPr>
        <w:widowControl/>
        <w:ind w:left="567" w:hanging="141"/>
        <w:jc w:val="left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 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B55571" w:rsidRPr="00B55571" w:rsidRDefault="00B55571" w:rsidP="00B55571">
      <w:pPr>
        <w:widowControl/>
        <w:ind w:left="567" w:hanging="141"/>
        <w:jc w:val="left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•   построений с помощью геометрических инструментов (линейка, угольник, циркуль,</w:t>
      </w:r>
    </w:p>
    <w:p w:rsidR="00C92AAB" w:rsidRPr="00C92AAB" w:rsidRDefault="00B55571" w:rsidP="00C8035A">
      <w:pPr>
        <w:widowControl/>
        <w:ind w:left="567" w:hanging="141"/>
        <w:jc w:val="left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    транспортир).</w:t>
      </w:r>
    </w:p>
    <w:p w:rsidR="000A3275" w:rsidRDefault="000A3275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1F7B69" w:rsidRDefault="001F7B69" w:rsidP="000A3275">
      <w:pPr>
        <w:pStyle w:val="a3"/>
        <w:spacing w:before="0" w:beforeAutospacing="0" w:after="0" w:afterAutospacing="0"/>
        <w:rPr>
          <w:b/>
        </w:rPr>
      </w:pPr>
    </w:p>
    <w:p w:rsidR="00800A00" w:rsidRPr="001F7B69" w:rsidRDefault="000A3275" w:rsidP="000A3275">
      <w:pPr>
        <w:pStyle w:val="a3"/>
        <w:spacing w:before="0" w:beforeAutospacing="0" w:after="0" w:afterAutospacing="0"/>
        <w:rPr>
          <w:b/>
        </w:rPr>
      </w:pPr>
      <w:r w:rsidRPr="001F7B69">
        <w:rPr>
          <w:b/>
        </w:rPr>
        <w:t>Раздел 3</w:t>
      </w:r>
      <w:r w:rsidR="00B55571" w:rsidRPr="001F7B69">
        <w:rPr>
          <w:b/>
        </w:rPr>
        <w:t xml:space="preserve">.                       </w:t>
      </w:r>
      <w:r w:rsidR="00800A00" w:rsidRPr="001F7B69">
        <w:rPr>
          <w:b/>
        </w:rPr>
        <w:t>Содержание учебного предмета</w:t>
      </w:r>
    </w:p>
    <w:p w:rsidR="00B55571" w:rsidRPr="001F7B69" w:rsidRDefault="00B55571" w:rsidP="000A3275">
      <w:pPr>
        <w:pStyle w:val="a3"/>
        <w:spacing w:before="0" w:beforeAutospacing="0" w:after="0" w:afterAutospacing="0"/>
        <w:rPr>
          <w:b/>
        </w:rPr>
      </w:pPr>
    </w:p>
    <w:tbl>
      <w:tblPr>
        <w:tblW w:w="0" w:type="auto"/>
        <w:tblInd w:w="65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8"/>
        <w:gridCol w:w="7730"/>
        <w:gridCol w:w="975"/>
      </w:tblGrid>
      <w:tr w:rsidR="00B55571" w:rsidRPr="001F7B69" w:rsidTr="00B55571">
        <w:trPr>
          <w:trHeight w:val="592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№</w:t>
            </w:r>
          </w:p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§</w:t>
            </w:r>
          </w:p>
        </w:tc>
        <w:tc>
          <w:tcPr>
            <w:tcW w:w="773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Содержание материала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Кол-во</w:t>
            </w:r>
          </w:p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час</w:t>
            </w:r>
          </w:p>
        </w:tc>
      </w:tr>
      <w:tr w:rsidR="00B55571" w:rsidRPr="001F7B69" w:rsidTr="00B55571">
        <w:trPr>
          <w:trHeight w:val="388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Повторение курса геометрии 7 класса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rPr>
          <w:trHeight w:val="394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Глава V. Четырехугольники (14ч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tr w:rsidR="00B55571" w:rsidRPr="001F7B69" w:rsidTr="00B55571">
        <w:trPr>
          <w:trHeight w:val="279"/>
        </w:trPr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Многоугольн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рямоугольник. Ромб. Квадра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Контрольная работа №1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Глава VI. Площадь (14 ч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лощадь многоугольни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лощади параллелограмма, тре</w:t>
            </w: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en-US"/>
              </w:rPr>
              <w:t>угольника и трапеци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Глава VII. Подобные треугольники (19 ч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Определение подобных треуголь</w:t>
            </w: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en-US"/>
              </w:rPr>
              <w:t>ник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ризнаки подобия треугольник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Применение подобия к доказательству теорем и решению зада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прямоугольного тре</w:t>
            </w: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en-US"/>
              </w:rPr>
              <w:t>угольни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1F7B69">
            <w:pPr>
              <w:widowControl/>
              <w:suppressAutoHyphens/>
              <w:autoSpaceDE/>
              <w:autoSpaceDN/>
              <w:adjustRightInd/>
              <w:spacing w:line="276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en-US"/>
              </w:rPr>
            </w:pPr>
            <w:r w:rsidRPr="001F7B69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en-US"/>
              </w:rPr>
              <w:t>Контрольная работа №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FB64B1" w:rsidP="00B55571">
            <w:pPr>
              <w:widowControl/>
              <w:suppressAutoHyphens/>
              <w:autoSpaceDE/>
              <w:autoSpaceDN/>
              <w:adjustRightInd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Глава VIII. Окружность (14</w:t>
            </w:r>
            <w:r w:rsidR="00B55571" w:rsidRPr="001F7B6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ч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1F7B69">
            <w:pPr>
              <w:widowControl/>
              <w:suppressAutoHyphens/>
              <w:autoSpaceDE/>
              <w:autoSpaceDN/>
              <w:adjustRightInd/>
              <w:spacing w:line="276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en-US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ind w:right="-99"/>
              <w:jc w:val="left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Центральные и вписанные угл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ind w:left="-142" w:right="-99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 xml:space="preserve">Четыре замечательные точки </w:t>
            </w: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en-US"/>
              </w:rPr>
              <w:t>треугольни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ind w:left="-142" w:right="-99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jc w:val="left"/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ru-RU"/>
              </w:rPr>
              <w:t>Вписанная и описанная окруж</w:t>
            </w:r>
            <w:r w:rsidRPr="001F7B69">
              <w:rPr>
                <w:rFonts w:ascii="Times New Roman" w:eastAsia="Newton-Regular" w:hAnsi="Times New Roman" w:cs="Times New Roman"/>
                <w:sz w:val="24"/>
                <w:szCs w:val="24"/>
                <w:lang w:eastAsia="en-US"/>
              </w:rPr>
              <w:t>нос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ind w:left="-142" w:right="-99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ind w:right="-99"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55571" w:rsidRPr="001F7B69" w:rsidTr="00B55571"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1F7B69">
            <w:pPr>
              <w:widowControl/>
              <w:suppressAutoHyphens/>
              <w:autoSpaceDE/>
              <w:autoSpaceDN/>
              <w:adjustRightInd/>
              <w:ind w:left="-142" w:right="-99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1F7B69" w:rsidP="001F7B69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3903F4" w:rsidP="001F7B69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7</w:t>
            </w:r>
            <w:r w:rsidR="00997746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ч</w:t>
            </w:r>
          </w:p>
        </w:tc>
      </w:tr>
      <w:tr w:rsidR="006F39FC" w:rsidRPr="001F7B69" w:rsidTr="00B55571">
        <w:tc>
          <w:tcPr>
            <w:tcW w:w="818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6F39FC" w:rsidRDefault="003903F4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            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6F39FC" w:rsidRDefault="006F39FC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B55571" w:rsidRPr="001F7B69" w:rsidTr="00B55571">
        <w:tc>
          <w:tcPr>
            <w:tcW w:w="818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B55571" w:rsidP="00B55571">
            <w:pPr>
              <w:widowControl/>
              <w:suppressAutoHyphens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7B6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FFFFF"/>
          </w:tcPr>
          <w:p w:rsidR="00B55571" w:rsidRPr="001F7B69" w:rsidRDefault="003903F4" w:rsidP="00B55571">
            <w:pPr>
              <w:widowControl/>
              <w:suppressAutoHyphens/>
              <w:autoSpaceDE/>
              <w:autoSpaceDN/>
              <w:adjustRightInd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70</w:t>
            </w:r>
          </w:p>
        </w:tc>
      </w:tr>
    </w:tbl>
    <w:p w:rsidR="00825A6A" w:rsidRDefault="00B55571" w:rsidP="00B55571">
      <w:pPr>
        <w:widowControl/>
        <w:ind w:right="-1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55571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Четырехугольники.</w:t>
      </w:r>
    </w:p>
    <w:p w:rsidR="00825A6A" w:rsidRPr="00B55571" w:rsidRDefault="00B55571" w:rsidP="00B55571">
      <w:pPr>
        <w:widowControl/>
        <w:ind w:right="-1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Многоугольник, выпуклый многоугольник, четырехугольник. Сумма углов выпуклого многоугольника. Вписанные и описанные многоугольники. Правильные многоугольники. Параллелограмм, его свойства и признаки. Прямоугольник, квадрат, ромб, их свойства и признаки. Трапеция, средняя линия трапеции; равнобедренная трапеция. Осевая и центральна симметрия.</w:t>
      </w:r>
    </w:p>
    <w:p w:rsidR="00825A6A" w:rsidRDefault="00B55571" w:rsidP="00B55571">
      <w:pPr>
        <w:widowControl/>
        <w:ind w:right="-1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Площадь</w:t>
      </w: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.</w:t>
      </w:r>
    </w:p>
    <w:p w:rsidR="00825A6A" w:rsidRPr="00B55571" w:rsidRDefault="00B55571" w:rsidP="00B55571">
      <w:pPr>
        <w:widowControl/>
        <w:ind w:right="-1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 Понятие площади многоугольника. Площади прямоугольника, параллелограмма, треугольника, трапеции. Теорема Пифагора.</w:t>
      </w:r>
    </w:p>
    <w:p w:rsidR="00825A6A" w:rsidRDefault="00B55571" w:rsidP="00B55571">
      <w:pPr>
        <w:widowControl/>
        <w:ind w:right="-1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55571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Подобные треугольники.</w:t>
      </w:r>
    </w:p>
    <w:p w:rsidR="00825A6A" w:rsidRPr="001F7B69" w:rsidRDefault="00B55571" w:rsidP="00ED7000">
      <w:pPr>
        <w:widowControl/>
        <w:ind w:right="-1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</w:t>
      </w:r>
      <w:r w:rsidR="001F7B69">
        <w:rPr>
          <w:rFonts w:ascii="Times New Roman" w:eastAsia="Newton-Regular" w:hAnsi="Times New Roman" w:cs="Times New Roman"/>
          <w:sz w:val="24"/>
          <w:szCs w:val="24"/>
          <w:lang w:eastAsia="ru-RU"/>
        </w:rPr>
        <w:t>ла прямоугольного треугольника.</w:t>
      </w:r>
    </w:p>
    <w:p w:rsidR="00825A6A" w:rsidRDefault="00B55571" w:rsidP="00ED7000">
      <w:pPr>
        <w:widowControl/>
        <w:ind w:right="-1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55571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кружность.</w:t>
      </w:r>
    </w:p>
    <w:p w:rsidR="005777BC" w:rsidRPr="001F7B69" w:rsidRDefault="00B55571" w:rsidP="001F7B69">
      <w:pPr>
        <w:widowControl/>
        <w:ind w:right="-1"/>
        <w:jc w:val="left"/>
        <w:rPr>
          <w:rFonts w:ascii="Times New Roman" w:eastAsia="Newton-Regular" w:hAnsi="Times New Roman" w:cs="Times New Roman"/>
          <w:sz w:val="24"/>
          <w:szCs w:val="24"/>
          <w:lang w:eastAsia="ru-RU"/>
        </w:rPr>
      </w:pP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Взаимное расположение прямой и окружности. Касательная к окружности, ее свойство и признак. Центральный, вписанный углы; величина вписанного угла; двух окружностей; равенство </w:t>
      </w: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lastRenderedPageBreak/>
        <w:t>касательных, проведенных из одной точки. Метрические соотношения в окружности: свойства секущих, касательных, хорд. Окру</w:t>
      </w:r>
      <w:r w:rsidR="001F7B69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жность, вписанная в треугольник </w:t>
      </w:r>
      <w:r w:rsidRPr="00B55571">
        <w:rPr>
          <w:rFonts w:ascii="Times New Roman" w:eastAsia="Newton-Regular" w:hAnsi="Times New Roman" w:cs="Times New Roman"/>
          <w:sz w:val="24"/>
          <w:szCs w:val="24"/>
          <w:lang w:eastAsia="ru-RU"/>
        </w:rPr>
        <w:t xml:space="preserve"> и описанная около треугольника. Вписанные и описанные четырехугольники. Вписанные и описанные окружности правильного многоугольника.</w:t>
      </w:r>
    </w:p>
    <w:p w:rsidR="005A5E8E" w:rsidRPr="000920D7" w:rsidRDefault="005A5E8E" w:rsidP="001F7B69">
      <w:pPr>
        <w:pStyle w:val="ad"/>
        <w:spacing w:line="360" w:lineRule="auto"/>
        <w:ind w:left="142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20D7">
        <w:rPr>
          <w:rFonts w:ascii="Times New Roman" w:hAnsi="Times New Roman" w:cs="Times New Roman"/>
          <w:b/>
          <w:sz w:val="24"/>
          <w:szCs w:val="24"/>
        </w:rPr>
        <w:t>Раздел 4</w:t>
      </w:r>
      <w:r w:rsidR="002E772A" w:rsidRPr="000920D7">
        <w:rPr>
          <w:rFonts w:ascii="Times New Roman" w:hAnsi="Times New Roman" w:cs="Times New Roman"/>
          <w:b/>
          <w:sz w:val="24"/>
          <w:szCs w:val="24"/>
        </w:rPr>
        <w:t>.</w:t>
      </w:r>
    </w:p>
    <w:p w:rsidR="00800A00" w:rsidRPr="000920D7" w:rsidRDefault="005A5E8E" w:rsidP="001F7B69">
      <w:pPr>
        <w:pStyle w:val="ad"/>
        <w:spacing w:line="360" w:lineRule="auto"/>
        <w:ind w:left="142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20D7">
        <w:rPr>
          <w:rFonts w:ascii="Times New Roman" w:hAnsi="Times New Roman" w:cs="Times New Roman"/>
          <w:b/>
          <w:sz w:val="24"/>
          <w:szCs w:val="24"/>
        </w:rPr>
        <w:t>Календарно - т</w:t>
      </w:r>
      <w:r w:rsidR="000920D7" w:rsidRPr="000920D7">
        <w:rPr>
          <w:rFonts w:ascii="Times New Roman" w:hAnsi="Times New Roman" w:cs="Times New Roman"/>
          <w:b/>
          <w:sz w:val="24"/>
          <w:szCs w:val="24"/>
        </w:rPr>
        <w:t>ематическое планирование</w:t>
      </w:r>
    </w:p>
    <w:tbl>
      <w:tblPr>
        <w:tblpPr w:leftFromText="180" w:rightFromText="180" w:vertAnchor="text" w:tblpY="1"/>
        <w:tblOverlap w:val="never"/>
        <w:tblW w:w="13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3"/>
        <w:gridCol w:w="3116"/>
        <w:gridCol w:w="746"/>
        <w:gridCol w:w="4961"/>
        <w:gridCol w:w="850"/>
        <w:gridCol w:w="851"/>
        <w:gridCol w:w="836"/>
        <w:gridCol w:w="1814"/>
        <w:gridCol w:w="28"/>
      </w:tblGrid>
      <w:tr w:rsidR="00B36D06" w:rsidRPr="002F0B0D" w:rsidTr="00FB64B1">
        <w:trPr>
          <w:gridAfter w:val="3"/>
          <w:wAfter w:w="2678" w:type="dxa"/>
          <w:trHeight w:val="578"/>
        </w:trPr>
        <w:tc>
          <w:tcPr>
            <w:tcW w:w="71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11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74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textDirection w:val="btLr"/>
          </w:tcPr>
          <w:p w:rsidR="00B36D06" w:rsidRPr="002F0B0D" w:rsidRDefault="00F66764" w:rsidP="00FB64B1">
            <w:pPr>
              <w:widowControl/>
              <w:autoSpaceDE/>
              <w:autoSpaceDN/>
              <w:adjustRightInd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  <w:vAlign w:val="center"/>
          </w:tcPr>
          <w:p w:rsidR="00B36D06" w:rsidRPr="002F0B0D" w:rsidRDefault="00F66764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Характеристика основных видов деятельности ученика(на уровне учебных действий)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 xml:space="preserve">Дата </w:t>
            </w:r>
          </w:p>
        </w:tc>
      </w:tr>
      <w:tr w:rsidR="00B36D06" w:rsidRPr="002F0B0D" w:rsidTr="00FB64B1">
        <w:trPr>
          <w:gridAfter w:val="3"/>
          <w:wAfter w:w="2678" w:type="dxa"/>
          <w:trHeight w:val="519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74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факт</w:t>
            </w: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  <w:r w:rsidR="00B36D06" w:rsidRPr="002F0B0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вторени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  <w:r w:rsidR="00B36D06"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Треугольники.</w:t>
            </w:r>
          </w:p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B36D06" w:rsidRPr="002F0B0D" w:rsidRDefault="00CB1DB2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</w:t>
            </w:r>
            <w:r w:rsidR="002F0B0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т</w:t>
            </w:r>
            <w:r w:rsidRPr="002F0B0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признаки равенства  треугольников, соотношения между сторонами и углами  треугольника,  свойства параллельных прямых  при решении задач.</w:t>
            </w: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6D06" w:rsidRPr="002F0B0D" w:rsidRDefault="00B36D0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Четырехугольники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F66764" w:rsidRPr="002F0B0D" w:rsidRDefault="00CB1DB2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Объяснить, какая фигура называется многоугольником, четырёхугольником, что такое выпуклый и невыпуклый многоугольник. Находить углы многоугольников.   Применять свойства и признаки параллелограмма, трапеции, ромба, прямоугольник и квадрата  при решении задач и доказательстве утверждений. Делить отрезок на равные части с помощью циркуля и линейки, уметь выполнять построение четырёхугольников. 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роить симметричные точки и распознавать фигуры, обладающие осевой и центральной симметрией.</w:t>
            </w: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Многоугольники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-10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араллелограмм. Свойства параллелограмма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изнаки параллелограмма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Трапеция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1-14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ямоугольник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омб и квадрат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севая и центральная симметрии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«Четырёхугольники»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Контрольная работа №1</w:t>
            </w:r>
          </w:p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«Четырёхугольники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3"/>
          <w:wAfter w:w="2678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Площадь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Выводить формулу для вычисления площади прямоугольника и применять её при решении задач. Уметь доказывать формулы для вычисления площадей параллелограмма, треугольника и трапеции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2F0B0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а также теорему об</w:t>
            </w:r>
          </w:p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тношении площадей треугольников, имеющих по равному углу и применять их к решению задач. Формулировать и доказывать теорему Пифагора и применять её при решении задач.</w:t>
            </w: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3"/>
          <w:wAfter w:w="2678" w:type="dxa"/>
          <w:trHeight w:val="833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D86DD4" w:rsidRDefault="0026129D" w:rsidP="00FB64B1">
            <w:pPr>
              <w:jc w:val="left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Анализ контрольной работы. 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лощадь многоугольника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3"/>
          <w:wAfter w:w="2678" w:type="dxa"/>
          <w:trHeight w:val="549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лощадь многоугольника.</w:t>
            </w:r>
            <w:r w:rsidRPr="00D86DD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Начало работы над проектом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9-24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лощадь параллелограмма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 w:val="restart"/>
            <w:tcBorders>
              <w:top w:val="nil"/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лощадь треугольника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лощадь трапеции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5-27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Теорема Пифагора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28-29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«Площади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6129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Контрольная работа №2.</w:t>
            </w:r>
          </w:p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« Площадь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6129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Подобные треугольники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>Определять подобные треугольники, находить неизвестные величины из пропорциональных отношений, применять теорию при решении задач.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Формулировать и доказывать  признаки подобия треугольников и применять их при решении задач.  Применять теоремы о средней линии треугольника и точке пересечения медиан треугольника, </w:t>
            </w:r>
            <w:r w:rsidRPr="002F0B0D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>о пропорциональных отрезках в прямоугольном треугольнике,  среднее геометрическое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ри решении задач. </w:t>
            </w:r>
            <w:r w:rsidRPr="002F0B0D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>Доказывать основное тригонометрическое тождество.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рименять все изученные формулы, значения синуса, косинуса и тангенса, метрические соотношения при решении задач.</w:t>
            </w:r>
          </w:p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Анализ контрольной работы. </w:t>
            </w:r>
            <w:r w:rsidR="002F0B0D"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пределение подобных треугольников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nil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bottom w:val="nil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2-36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ервый признак подобия треугольников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 w:val="restart"/>
            <w:tcBorders>
              <w:top w:val="nil"/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торой признак подобия треугольников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ind w:right="-56"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ind w:right="-56"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Третий признак подобия треугольников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ешение задач по теме</w:t>
            </w:r>
          </w:p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«Подобие треугольников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Контрольная работа №3.</w:t>
            </w:r>
          </w:p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«Подобие треугольников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D86DD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9-44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редняя линия треугольника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опорциональные отрезки в прямоугольном треугольнике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актические приложения подобия треугольников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D86DD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F0B0D" w:rsidRPr="002F0B0D" w:rsidRDefault="0099774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45</w:t>
            </w:r>
            <w:r w:rsidR="002F0B0D"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48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997746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чение синуса, косинуса и тангенса для углов 30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0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45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0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, 60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0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2F0B0D" w:rsidRPr="002F0B0D" w:rsidTr="00FB64B1">
        <w:trPr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Контрольная работа №4.</w:t>
            </w:r>
          </w:p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«Соотношение между сторонами и углами треугольника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8"/>
        </w:trPr>
        <w:tc>
          <w:tcPr>
            <w:tcW w:w="71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31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Окружность</w:t>
            </w:r>
          </w:p>
        </w:tc>
        <w:tc>
          <w:tcPr>
            <w:tcW w:w="74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  <w:shd w:val="clear" w:color="auto" w:fill="auto"/>
          </w:tcPr>
          <w:p w:rsidR="002F0B0D" w:rsidRPr="002F0B0D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 xml:space="preserve">Показать все возможные случаи взаимного расположения прямой и окружности. 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Доказывать свойство и признак касательной, выполнять задачи на построение окружностей. Формулировать и доказывать теорему о биссектрисе угла,</w:t>
            </w:r>
          </w:p>
          <w:p w:rsidR="00F66764" w:rsidRPr="00FB4E8A" w:rsidRDefault="002F0B0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еорему о середи</w:t>
            </w:r>
            <w:r w:rsidR="00FB4E8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ном перпендикуляре к отрезку и </w:t>
            </w:r>
            <w:r w:rsidRPr="002F0B0D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теорему о пересечении высот треугольника, выполнять построение замечательных точек треугольника. </w:t>
            </w:r>
            <w:r w:rsidRPr="002F0B0D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>Формулировать и доказывать теорему об окружности, вписанной в многоугольник, и теорему об окружности, описанной около многоугольника,  применять их к решению задач.</w:t>
            </w: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right w:val="outset" w:sz="6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8"/>
        </w:trPr>
        <w:tc>
          <w:tcPr>
            <w:tcW w:w="71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0-51</w:t>
            </w:r>
          </w:p>
        </w:tc>
        <w:tc>
          <w:tcPr>
            <w:tcW w:w="31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заимное расположение прямой и окружности.</w:t>
            </w:r>
          </w:p>
        </w:tc>
        <w:tc>
          <w:tcPr>
            <w:tcW w:w="74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  <w:shd w:val="clear" w:color="auto" w:fill="auto"/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Касательная к окружности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2-55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Центральный угол</w:t>
            </w:r>
            <w:r w:rsidR="001E3B15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 Антикоррупционное образование</w:t>
            </w: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писанный угол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6-57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Четыре замечательные точки треугольника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8-61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писанная окружность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trHeight w:val="577"/>
        </w:trPr>
        <w:tc>
          <w:tcPr>
            <w:tcW w:w="71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писанная окружность.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78" w:type="dxa"/>
            <w:gridSpan w:val="3"/>
            <w:vMerge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1"/>
          <w:wAfter w:w="28" w:type="dxa"/>
          <w:trHeight w:val="577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ешение задач по теме</w:t>
            </w:r>
          </w:p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« Окружность»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650" w:type="dxa"/>
            <w:gridSpan w:val="2"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66764" w:rsidRPr="002F0B0D" w:rsidTr="00FB64B1">
        <w:trPr>
          <w:gridAfter w:val="2"/>
          <w:wAfter w:w="1842" w:type="dxa"/>
          <w:trHeight w:val="577"/>
        </w:trPr>
        <w:tc>
          <w:tcPr>
            <w:tcW w:w="71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26129D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311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Контрольная работа №5.</w:t>
            </w:r>
          </w:p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« Окружность»</w:t>
            </w:r>
          </w:p>
        </w:tc>
        <w:tc>
          <w:tcPr>
            <w:tcW w:w="7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 w:val="restart"/>
            <w:tcBorders>
              <w:left w:val="single" w:sz="4" w:space="0" w:color="auto"/>
              <w:right w:val="outset" w:sz="6" w:space="0" w:color="auto"/>
            </w:tcBorders>
          </w:tcPr>
          <w:p w:rsidR="00F66764" w:rsidRPr="002F0B0D" w:rsidRDefault="00F6676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B64B1" w:rsidRPr="002F0B0D" w:rsidTr="00FB64B1">
        <w:trPr>
          <w:gridAfter w:val="2"/>
          <w:wAfter w:w="1842" w:type="dxa"/>
          <w:trHeight w:val="325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3903F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961" w:type="dxa"/>
            <w:vMerge w:val="restar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ют</w:t>
            </w:r>
            <w:r w:rsidRPr="00FB4E8A">
              <w:rPr>
                <w:rFonts w:ascii="Times New Roman" w:hAnsi="Times New Roman" w:cs="Times New Roman"/>
                <w:sz w:val="24"/>
                <w:szCs w:val="24"/>
              </w:rPr>
              <w:t xml:space="preserve"> весь изученный теоретический материал при решении задач.</w:t>
            </w:r>
          </w:p>
        </w:tc>
        <w:tc>
          <w:tcPr>
            <w:tcW w:w="850" w:type="dxa"/>
            <w:tcBorders>
              <w:top w:val="outset" w:sz="6" w:space="0" w:color="auto"/>
              <w:left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B64B1" w:rsidRPr="002F0B0D" w:rsidTr="00FB64B1">
        <w:trPr>
          <w:gridAfter w:val="2"/>
          <w:wAfter w:w="1842" w:type="dxa"/>
          <w:trHeight w:val="144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3903F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4-67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Анализ контрольной работы. Защита проектов.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3903F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4</w:t>
            </w:r>
          </w:p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FB64B1" w:rsidRPr="002F0B0D" w:rsidTr="00FB64B1">
        <w:trPr>
          <w:gridAfter w:val="2"/>
          <w:wAfter w:w="1842" w:type="dxa"/>
          <w:trHeight w:val="562"/>
        </w:trPr>
        <w:tc>
          <w:tcPr>
            <w:tcW w:w="713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3903F4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8-70</w:t>
            </w:r>
          </w:p>
        </w:tc>
        <w:tc>
          <w:tcPr>
            <w:tcW w:w="311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2F0B0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Четырёхугольники. Площади</w:t>
            </w:r>
          </w:p>
        </w:tc>
        <w:tc>
          <w:tcPr>
            <w:tcW w:w="746" w:type="dxa"/>
            <w:tcBorders>
              <w:left w:val="outset" w:sz="6" w:space="0" w:color="auto"/>
              <w:right w:val="outset" w:sz="6" w:space="0" w:color="auto"/>
            </w:tcBorders>
          </w:tcPr>
          <w:p w:rsidR="00FB64B1" w:rsidRPr="002F0B0D" w:rsidRDefault="003903F4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61" w:type="dxa"/>
            <w:vMerge/>
            <w:tcBorders>
              <w:left w:val="outset" w:sz="6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left w:val="outset" w:sz="6" w:space="0" w:color="auto"/>
              <w:right w:val="single" w:sz="4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36" w:type="dxa"/>
            <w:vMerge/>
            <w:tcBorders>
              <w:left w:val="single" w:sz="4" w:space="0" w:color="auto"/>
              <w:right w:val="outset" w:sz="6" w:space="0" w:color="auto"/>
            </w:tcBorders>
          </w:tcPr>
          <w:p w:rsidR="00FB64B1" w:rsidRPr="002F0B0D" w:rsidRDefault="00FB64B1" w:rsidP="00FB64B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:rsidR="00FB64B1" w:rsidRPr="00FB64B1" w:rsidRDefault="00FB64B1" w:rsidP="00FB64B1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bookmarkStart w:id="0" w:name="_GoBack"/>
      <w:bookmarkEnd w:id="0"/>
    </w:p>
    <w:p w:rsidR="00FB64B1" w:rsidRPr="00FB64B1" w:rsidRDefault="00FB64B1" w:rsidP="00FB64B1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00A00" w:rsidRDefault="00800A00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00A00" w:rsidRDefault="00800A00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B69" w:rsidRDefault="001F7B69" w:rsidP="00800A0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C1366" w:rsidRPr="00971715" w:rsidRDefault="009C1366" w:rsidP="009C1366">
      <w:pPr>
        <w:tabs>
          <w:tab w:val="left" w:pos="3795"/>
        </w:tabs>
        <w:rPr>
          <w:rFonts w:ascii="Times New Roman" w:eastAsia="Times New Roman" w:hAnsi="Times New Roman" w:cs="Times New Roman"/>
          <w:b/>
          <w:color w:val="C00000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color w:val="C00000"/>
          <w:sz w:val="36"/>
          <w:szCs w:val="36"/>
          <w:lang w:eastAsia="ru-RU"/>
        </w:rPr>
        <w:t>Контрольные работы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Четырехугольники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1. Диагонали прямоугольник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ABC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пересекаются в точке О.  Найдите угол между диагоналями, если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6.5pt" o:ole="">
            <v:imagedata r:id="rId8" o:title=""/>
          </v:shape>
          <o:OLEObject Type="Embed" ProgID="Equation.DSMT4" ShapeID="_x0000_i1025" DrawAspect="Content" ObjectID="_1660836133" r:id="rId9"/>
        </w:objec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2. В параллелограмме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KMNP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роведена биссектриса угл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KP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, которая пересекает сторону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в точке Е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окажите, что треугольник КМЕ равнобедренный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б) Найдите сторону КР, если МЕ = 10 см, а периметр параллелограмма равен 52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Четырехугольники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Диагонали ромба КМ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NP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пересекаются в точке О. Найдите углы треугольника КМО, если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380" w:dyaOrig="320">
          <v:shape id="_x0000_i1026" type="#_x0000_t75" style="width:67.5pt;height:16.5pt" o:ole="">
            <v:imagedata r:id="rId10" o:title=""/>
          </v:shape>
          <o:OLEObject Type="Embed" ProgID="Equation.DSMT4" ShapeID="_x0000_i1026" DrawAspect="Content" ObjectID="_1660836134" r:id="rId11"/>
        </w:objec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2. На стороне ВС  параллелограмм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ABC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взята точк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так, что АВ = В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окажите, что АМ – биссектриса угла В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б) Найдите периметр параллелограмма, если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8 см, СМ = 4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2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лощадь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Смежные углы параллелограмма равны 32 см и 26 см, а один из его углов равен 150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>о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 Найдите площадь параллелограмма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Площадь прямоугольной трапеции равна 120 см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>2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а её высота равна 8 см. Найдите все стороны трапеции, если одно из оснований больше другого на 6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3. На стороне АС данного треугольника АВС постройте точку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так, чтобы площадь треугольника А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составила одну треть площади треугольника АВС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2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лощадь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2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>2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. 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2. Найдите площадь  трапеции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с основаниями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и ВС, если известно, что АВ = 12 см, ВС = 14 см,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30 см,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100" w:dyaOrig="320">
          <v:shape id="_x0000_i1027" type="#_x0000_t75" style="width:54pt;height:16.5pt" o:ole="">
            <v:imagedata r:id="rId12" o:title=""/>
          </v:shape>
          <o:OLEObject Type="Embed" ProgID="Equation.DSMT4" ShapeID="_x0000_i1027" DrawAspect="Content" ObjectID="_1660836135" r:id="rId13"/>
        </w:objec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3. На продолжении стороны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K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данного треугольник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KM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постройте точку Р так, чтобы площадь треугольник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NM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Р была в два раза меньше площади треугольника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KM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group id="Группа 11" o:spid="_x0000_s1026" style="position:absolute;margin-left:250.2pt;margin-top:.25pt;width:183.5pt;height:97.9pt;z-index:251659264" coordorigin="630,2362" coordsize="3670,1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1350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<v:textbox>
                <w:txbxContent>
                  <w:p w:rsidR="00D86DD4" w:rsidRDefault="00D86DD4" w:rsidP="009C1366">
                    <w:r>
                      <w:t>А</w:t>
                    </w:r>
                  </w:p>
                </w:txbxContent>
              </v:textbox>
            </v:shape>
            <v:shape id="Text Box 4" o:spid="_x0000_s1028" type="#_x0000_t202" style="position:absolute;left:2250;top:277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<v:textbox>
                <w:txbxContent>
                  <w:p w:rsidR="00D86DD4" w:rsidRPr="00AF57AB" w:rsidRDefault="00D86DD4" w:rsidP="009C1366">
                    <w:r>
                      <w:t>О</w:t>
                    </w:r>
                  </w:p>
                </w:txbxContent>
              </v:textbox>
            </v:shape>
            <v:shape id="Text Box 5" o:spid="_x0000_s1029" type="#_x0000_t202" style="position:absolute;left:630;top:391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>
                <w:txbxContent>
                  <w:p w:rsidR="00D86DD4" w:rsidRPr="00AF57AB" w:rsidRDefault="00D86DD4" w:rsidP="009C1366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6" o:spid="_x0000_s1030" type="#_x0000_t202" style="position:absolute;left:3885;top:3836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>
                <w:txbxContent>
                  <w:p w:rsidR="00D86DD4" w:rsidRDefault="00D86DD4" w:rsidP="009C1366">
                    <w:r>
                      <w:t>С</w:t>
                    </w:r>
                  </w:p>
                </w:txbxContent>
              </v:textbox>
            </v:shape>
            <v:shape id="Text Box 7" o:spid="_x0000_s1031" type="#_x0000_t202" style="position:absolute;left:3225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<v:textbox>
                <w:txbxContent>
                  <w:p w:rsidR="00D86DD4" w:rsidRDefault="00D86DD4" w:rsidP="009C1366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32" type="#_x0000_t32" style="position:absolute;left:3300;top:2655;width:690;height:13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<v:shape id="AutoShape 9" o:spid="_x0000_s1033" type="#_x0000_t32" style="position:absolute;left:915;top:2655;width:645;height:13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<v:shape id="AutoShape 10" o:spid="_x0000_s1034" type="#_x0000_t32" style="position:absolute;left:915;top:4020;width:30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shape id="AutoShape 11" o:spid="_x0000_s1035" type="#_x0000_t32" style="position:absolute;left:915;top:2655;width:2385;height:1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</v:group>
        </w:pict>
      </w: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рямая со стрелкой 10" o:spid="_x0000_s1052" type="#_x0000_t32" style="position:absolute;margin-left:296.7pt;margin-top:3.4pt;width:87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"/>
        </w:pict>
      </w: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рямая со стрелкой 9" o:spid="_x0000_s1051" type="#_x0000_t32" style="position:absolute;margin-left:296.7pt;margin-top:3.4pt;width:121.5pt;height:6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"/>
        </w:pict>
      </w:r>
      <w:r w:rsidR="009C1366"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3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одобные треугольники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На рисунке АВ║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окажите, что АО : ОС = ВО : О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б) Найдите АВ, если О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15 см, ОВ = 9 см, 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25 см.</w:t>
      </w: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pict>
          <v:shape id="Поле 8" o:spid="_x0000_s1036" type="#_x0000_t202" style="position:absolute;margin-left:321.8pt;margin-top:11.8pt;width:21.4pt;height:21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" stroked="f">
            <v:textbox>
              <w:txbxContent>
                <w:p w:rsidR="00D86DD4" w:rsidRDefault="00D86DD4" w:rsidP="009C1366">
                  <w:r>
                    <w:t>В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group id="Группа 5" o:spid="_x0000_s1037" style="position:absolute;margin-left:264.45pt;margin-top:17.65pt;width:122.95pt;height:101.55pt;z-index:251666432" coordorigin="2271,9360" coordsize="2459,2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">
            <v:shape id="Text Box 19" o:spid="_x0000_s1038" type="#_x0000_t202" style="position:absolute;left:4303;top:10965;width:427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<v:textbox>
                <w:txbxContent>
                  <w:p w:rsidR="00D86DD4" w:rsidRPr="001348C3" w:rsidRDefault="00D86DD4" w:rsidP="009C1366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0" o:spid="_x0000_s1039" type="#_x0000_t5" style="position:absolute;left:2271;top:9360;width:2132;height:1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uOcMA&#10;AADaAAAADwAAAGRycy9kb3ducmV2LnhtbESPwWrDMBBE74X8g9hALqWR20NTXMshBEJLLyV2KOS2&#10;WBvb2FoZSY6dv68KhRyHmXnDZNvZ9OJKzreWFTyvExDEldUt1wpO5eHpDYQPyBp7y6TgRh62+eIh&#10;w1TbiY90LUItIoR9igqaEIZUSl81ZNCv7UAcvYt1BkOUrpba4RThppcvSfIqDbYcFxocaN9Q1RWj&#10;UYDd+efL6G85lnWbfJzHx03ZkVKr5bx7BxFoDvfwf/tTK9jA35V4A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euOcMAAADaAAAADwAAAAAAAAAAAAAAAACYAgAAZHJzL2Rv&#10;d25yZXYueG1sUEsFBgAAAAAEAAQA9QAAAIgDAAAAAA==&#10;"/>
          </v:group>
        </w:pic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2. Найдите отношение площадей треугольников АВС и 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KMN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если АВ = 8 см, ВС = 12 см,               АС = 16 см, КМ = 10 см, М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N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15 см, 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NK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20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3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одобные треугольники</w:t>
      </w: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оле 4" o:spid="_x0000_s1040" type="#_x0000_t202" style="position:absolute;margin-left:358.6pt;margin-top:5.75pt;width:21.35pt;height:21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" stroked="f">
            <v:textbox>
              <w:txbxContent>
                <w:p w:rsidR="00D86DD4" w:rsidRPr="001348C3" w:rsidRDefault="00D86DD4" w:rsidP="009C136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оле 3" o:spid="_x0000_s1041" type="#_x0000_t202" style="position:absolute;margin-left:254.5pt;margin-top:5.75pt;width:21.4pt;height:2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" stroked="f">
            <v:textbox>
              <w:txbxContent>
                <w:p w:rsidR="00D86DD4" w:rsidRDefault="00D86DD4" w:rsidP="009C1366">
                  <w:r>
                    <w:t>МА</w:t>
                  </w:r>
                </w:p>
              </w:txbxContent>
            </v:textbox>
          </v:shape>
        </w:pict>
      </w:r>
      <w:r w:rsidR="009C1366"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2</w:t>
      </w: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рямая со стрелкой 2" o:spid="_x0000_s1050" type="#_x0000_t32" style="position:absolute;margin-left:286.2pt;margin-top:6.85pt;width:63.0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"/>
        </w:pic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1. На рисунке 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N</w:t>
      </w:r>
      <w:r w:rsidR="009C1366"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║АС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3903F4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noProof/>
          <w:sz w:val="36"/>
          <w:szCs w:val="36"/>
          <w:lang w:eastAsia="ru-RU"/>
        </w:rPr>
        <w:pict>
          <v:shape id="Поле 1" o:spid="_x0000_s1042" type="#_x0000_t202" style="position:absolute;margin-left:237.95pt;margin-top:2.35pt;width:21.4pt;height:21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" stroked="f">
            <v:textbox>
              <w:txbxContent>
                <w:p w:rsidR="00D86DD4" w:rsidRDefault="00D86DD4" w:rsidP="009C1366">
                  <w:r>
                    <w:t>А</w:t>
                  </w:r>
                </w:p>
              </w:txbxContent>
            </v:textbox>
          </v:shape>
        </w:pic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а) Докажите, что АВ 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 xml:space="preserve">.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B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В 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>.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BM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б) Найдите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N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, если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AM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6 см,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M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8 см,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A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С = 21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2. Даны стороны треугольников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PQR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и АВС: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PQ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16 см,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QR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20 см,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PR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28 см, АВ = 12 см,   ВС = 15 см,  АС = 21 см. Найдите отношение площадей этих треугольников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4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Соотношения между сторонами и углами в прямоугольном треугольнике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1.  В прямоугольном треугольнике АВС </w:t>
      </w:r>
      <w:r w:rsidRPr="00971715">
        <w:rPr>
          <w:rFonts w:ascii="Times New Roman" w:eastAsia="Times New Roman" w:hAnsi="Times New Roman" w:cs="Times New Roman"/>
          <w:position w:val="-10"/>
          <w:sz w:val="36"/>
          <w:szCs w:val="36"/>
          <w:lang w:eastAsia="ru-RU"/>
        </w:rPr>
        <w:object w:dxaOrig="2220" w:dyaOrig="360">
          <v:shape id="_x0000_i1028" type="#_x0000_t75" style="width:111.75pt;height:18pt" o:ole="">
            <v:imagedata r:id="rId14" o:title=""/>
          </v:shape>
          <o:OLEObject Type="Embed" ProgID="Equation.DSMT4" ShapeID="_x0000_i1028" DrawAspect="Content" ObjectID="_1660836136" r:id="rId15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высота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равна 12 см.  Найдите АС и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osC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Диагональ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араллелограмм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ерпендикулярна к стороне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 Найдите площадь параллелограмма 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, если АВ = 12 см, 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999" w:dyaOrig="320">
          <v:shape id="_x0000_i1029" type="#_x0000_t75" style="width:50.25pt;height:16.5pt" o:ole="">
            <v:imagedata r:id="rId16" o:title=""/>
          </v:shape>
          <o:OLEObject Type="Embed" ProgID="Equation.DSMT4" ShapeID="_x0000_i1029" DrawAspect="Content" ObjectID="_1660836137" r:id="rId17"/>
        </w:objec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4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Соотношения между сторонами и углами в прямоугольном треугольнике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2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Высота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рямоугольного треугольника АВС равна 24 см и отсекает от гипотенузы АС отрезок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C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, равный 18 см. Найдите АВ и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osA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Диагональ АС прямоугольник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равна 3 см и составляет со стороной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угол 37</w:t>
      </w:r>
      <w:r w:rsidRPr="00971715">
        <w:rPr>
          <w:rFonts w:ascii="Times New Roman" w:eastAsia="Times New Roman" w:hAnsi="Times New Roman" w:cs="Times New Roman"/>
          <w:sz w:val="36"/>
          <w:szCs w:val="36"/>
          <w:vertAlign w:val="superscript"/>
          <w:lang w:eastAsia="ru-RU"/>
        </w:rPr>
        <w:t>о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 Найдите площадь прямоугольник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 5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кружность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Через точку А окружности проведены диаметр АС и две хорды АВ и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равные радиусу этой окружности. Найдите углы четырехугольник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и градусные меры дуг АВ, ВС, 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онтрольная работа № 5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кружность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2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Отрезок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– диаметр окружности с центром О. Хорда АС делит пополам радиус ОВ и перпендикулярна к нему. Найдите 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lastRenderedPageBreak/>
        <w:t>углы четырехугольник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и градусные меры дуг АВ, ВС, 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Итоговая контрольная работа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В трапеции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точка М – середина большего основания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, М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ВС,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100" w:dyaOrig="320">
          <v:shape id="_x0000_i1030" type="#_x0000_t75" style="width:54pt;height:16.5pt" o:ole="">
            <v:imagedata r:id="rId18" o:title=""/>
          </v:shape>
          <o:OLEObject Type="Embed" ProgID="Equation.DSMT4" ShapeID="_x0000_i1030" DrawAspect="Content" ObjectID="_1660836138" r:id="rId19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Найдите углы АМС и В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На стороне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араллелограмм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отмечена точка К так, что АК = 4 см, К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5 см,                   ВК = 12 см. Диагональ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равна 13 см. 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окажите, что треугольник ВК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рямоугольный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б) Найдите площади треугольника АВК и параллелограмма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3. Отрезки АС и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пересекаются в точке О, причем АО = 15 см, ВО = 6 см, СО = 5 см,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O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18 см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окажите, что четырехугольник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– трапеция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б) Найдите отношение площадей треугольников АО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и ВОС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4. Около остроугольного треугольника АВС описана окружность с центром О. Расстояние от точки О до прямой АВ равно 6 см, </w:t>
      </w:r>
      <w:r w:rsidRPr="00971715">
        <w:rPr>
          <w:rFonts w:ascii="Times New Roman" w:eastAsia="Times New Roman" w:hAnsi="Times New Roman" w:cs="Times New Roman"/>
          <w:position w:val="-10"/>
          <w:sz w:val="36"/>
          <w:szCs w:val="36"/>
          <w:lang w:eastAsia="ru-RU"/>
        </w:rPr>
        <w:object w:dxaOrig="2680" w:dyaOrig="360">
          <v:shape id="_x0000_i1031" type="#_x0000_t75" style="width:133.5pt;height:18pt" o:ole="">
            <v:imagedata r:id="rId20" o:title=""/>
          </v:shape>
          <o:OLEObject Type="Embed" ProgID="Equation.DSMT4" ShapeID="_x0000_i1031" DrawAspect="Content" ObjectID="_1660836139" r:id="rId21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Найдите: а) угол АВО; б) радиус окружности.</w:t>
      </w:r>
    </w:p>
    <w:p w:rsidR="009C1366" w:rsidRPr="00971715" w:rsidRDefault="009C1366" w:rsidP="009C1366">
      <w:pPr>
        <w:widowControl/>
        <w:autoSpaceDE/>
        <w:autoSpaceDN/>
        <w:adjustRightInd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Итоговая контрольная работа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Вариант 1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1.  В трапеции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на большем основании А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отмечена точка М так, что АМ = 3 см, СМ =- 2 см, ,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780" w:dyaOrig="279">
          <v:shape id="_x0000_i1032" type="#_x0000_t75" style="width:89.25pt;height:14.25pt" o:ole="">
            <v:imagedata r:id="rId22" o:title=""/>
          </v:shape>
          <o:OLEObject Type="Embed" ProgID="Equation.DSMT4" ShapeID="_x0000_i1032" DrawAspect="Content" ObjectID="_1660836140" r:id="rId23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Найдите длины сторон АВ и ВС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2. В трапеции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position w:val="-10"/>
          <w:sz w:val="36"/>
          <w:szCs w:val="36"/>
          <w:lang w:val="en-US" w:eastAsia="ru-RU"/>
        </w:rPr>
        <w:object w:dxaOrig="1640" w:dyaOrig="360">
          <v:shape id="_x0000_i1033" type="#_x0000_t75" style="width:82.5pt;height:18pt" o:ole="">
            <v:imagedata r:id="rId24" o:title=""/>
          </v:shape>
          <o:OLEObject Type="Embed" ProgID="Equation.DSMT4" ShapeID="_x0000_i1033" DrawAspect="Content" ObjectID="_1660836141" r:id="rId25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F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8 см,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C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4 см, 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= 10 см. Найдите: 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найдите площадь треугольника А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;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б) площадь трапеции АВС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3. Через точку М  стороны АВ треугольника АВС проведена прямая, перпендикулярная высоте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треугольника и 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lastRenderedPageBreak/>
        <w:t xml:space="preserve">пересекающая сторону ВС в точке К.  Известно, что ВМ = 7 см, ВК = 9 см, ВС = 27 см. Найдите: 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а) длину стороны АВ;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б) отношение площадей треугольников АВС и МВК.</w:t>
      </w:r>
    </w:p>
    <w:p w:rsidR="009C1366" w:rsidRPr="00971715" w:rsidRDefault="009C1366" w:rsidP="009C1366">
      <w:pPr>
        <w:widowControl/>
        <w:autoSpaceDE/>
        <w:autoSpaceDN/>
        <w:adjustRightInd/>
        <w:jc w:val="lef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4.  В треугольник АВС  с прямым углом С вписана окружность с центром О, касающаяся сторон АВ, В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C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и СА в точках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, Е и 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F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соответственно. Известно, что  </w:t>
      </w:r>
      <w:r w:rsidRPr="00971715">
        <w:rPr>
          <w:rFonts w:ascii="Times New Roman" w:eastAsia="Times New Roman" w:hAnsi="Times New Roman" w:cs="Times New Roman"/>
          <w:position w:val="-6"/>
          <w:sz w:val="36"/>
          <w:szCs w:val="36"/>
          <w:lang w:eastAsia="ru-RU"/>
        </w:rPr>
        <w:object w:dxaOrig="1340" w:dyaOrig="340">
          <v:shape id="_x0000_i1034" type="#_x0000_t75" style="width:66.75pt;height:18pt" o:ole="">
            <v:imagedata r:id="rId26" o:title=""/>
          </v:shape>
          <o:OLEObject Type="Embed" ProgID="Equation.DSMT4" ShapeID="_x0000_i1034" DrawAspect="Content" ObjectID="_1660836142" r:id="rId27"/>
        </w:objec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  Найдите: а) радиус окружности; б) углы ЕО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F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и Е</w:t>
      </w:r>
      <w:r w:rsidRPr="00971715">
        <w:rPr>
          <w:rFonts w:ascii="Times New Roman" w:eastAsia="Times New Roman" w:hAnsi="Times New Roman" w:cs="Times New Roman"/>
          <w:sz w:val="36"/>
          <w:szCs w:val="36"/>
          <w:lang w:val="en-US" w:eastAsia="ru-RU"/>
        </w:rPr>
        <w:t>DF</w:t>
      </w:r>
      <w:r w:rsidRPr="00971715">
        <w:rPr>
          <w:rFonts w:ascii="Times New Roman" w:eastAsia="Times New Roman" w:hAnsi="Times New Roman" w:cs="Times New Roman"/>
          <w:sz w:val="36"/>
          <w:szCs w:val="36"/>
          <w:lang w:eastAsia="ru-RU"/>
        </w:rPr>
        <w:t>.</w:t>
      </w:r>
    </w:p>
    <w:p w:rsidR="001A4D80" w:rsidRPr="001A4D80" w:rsidRDefault="001A4D80" w:rsidP="001A4D80">
      <w:pPr>
        <w:widowControl/>
        <w:autoSpaceDE/>
        <w:autoSpaceDN/>
        <w:adjustRightInd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1A4D80" w:rsidRPr="001A4D80" w:rsidSect="00C8035A">
          <w:footerReference w:type="even" r:id="rId28"/>
          <w:footerReference w:type="default" r:id="rId29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1A4D80" w:rsidRPr="001A4D80" w:rsidRDefault="001A4D80" w:rsidP="001A4D80">
      <w:pPr>
        <w:widowControl/>
        <w:autoSpaceDE/>
        <w:autoSpaceDN/>
        <w:adjustRightInd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4D80" w:rsidRPr="00895E83" w:rsidRDefault="001A4D80" w:rsidP="001A4D80">
      <w:pPr>
        <w:widowControl/>
        <w:autoSpaceDE/>
        <w:autoSpaceDN/>
        <w:adjustRightInd/>
        <w:spacing w:line="360" w:lineRule="auto"/>
        <w:jc w:val="lef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B0C90" w:rsidRDefault="007B0C90"/>
    <w:sectPr w:rsidR="007B0C90" w:rsidSect="003F11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6DD4" w:rsidRDefault="00D86DD4">
      <w:r>
        <w:separator/>
      </w:r>
    </w:p>
  </w:endnote>
  <w:endnote w:type="continuationSeparator" w:id="0">
    <w:p w:rsidR="00D86DD4" w:rsidRDefault="00D86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ndale Sans UI">
    <w:charset w:val="00"/>
    <w:family w:val="auto"/>
    <w:pitch w:val="variable"/>
  </w:font>
  <w:font w:name="Newton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6DD4" w:rsidRDefault="00F738A6" w:rsidP="00E60A4B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D86DD4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86DD4" w:rsidRDefault="00D86DD4" w:rsidP="00E60A4B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6DD4" w:rsidRDefault="00D86DD4" w:rsidP="00E60A4B">
    <w:pPr>
      <w:pStyle w:val="a4"/>
      <w:framePr w:wrap="around" w:vAnchor="text" w:hAnchor="margin" w:xAlign="right" w:y="1"/>
      <w:rPr>
        <w:rStyle w:val="a6"/>
      </w:rPr>
    </w:pPr>
  </w:p>
  <w:p w:rsidR="00D86DD4" w:rsidRDefault="00D86DD4" w:rsidP="00E60A4B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6DD4" w:rsidRDefault="00D86DD4">
      <w:r>
        <w:separator/>
      </w:r>
    </w:p>
  </w:footnote>
  <w:footnote w:type="continuationSeparator" w:id="0">
    <w:p w:rsidR="00D86DD4" w:rsidRDefault="00D86D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70863E2"/>
    <w:multiLevelType w:val="hybridMultilevel"/>
    <w:tmpl w:val="3FC606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384BA8"/>
    <w:multiLevelType w:val="multilevel"/>
    <w:tmpl w:val="7F9AAB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A226BA2"/>
    <w:multiLevelType w:val="hybridMultilevel"/>
    <w:tmpl w:val="E7F41584"/>
    <w:lvl w:ilvl="0" w:tplc="D70C63D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AAA90B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5A2678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128A6F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8EC0AA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BD265C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DD669C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3EA780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6524B3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 w15:restartNumberingAfterBreak="0">
    <w:nsid w:val="13444790"/>
    <w:multiLevelType w:val="multilevel"/>
    <w:tmpl w:val="52B68FBA"/>
    <w:lvl w:ilvl="0">
      <w:start w:val="1"/>
      <w:numFmt w:val="bullet"/>
      <w:lvlText w:val=""/>
      <w:lvlJc w:val="left"/>
      <w:pPr>
        <w:tabs>
          <w:tab w:val="num" w:pos="624"/>
        </w:tabs>
        <w:ind w:left="624" w:hanging="284"/>
      </w:pPr>
      <w:rPr>
        <w:rFonts w:ascii="Wingdings 2" w:hAnsi="Wingdings 2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5D3B55"/>
    <w:multiLevelType w:val="hybridMultilevel"/>
    <w:tmpl w:val="B1FA71E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FC6C93"/>
    <w:multiLevelType w:val="hybridMultilevel"/>
    <w:tmpl w:val="31247EC8"/>
    <w:lvl w:ilvl="0" w:tplc="0419000D">
      <w:start w:val="1"/>
      <w:numFmt w:val="bullet"/>
      <w:lvlText w:val=""/>
      <w:lvlJc w:val="left"/>
      <w:pPr>
        <w:ind w:left="15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7" w15:restartNumberingAfterBreak="0">
    <w:nsid w:val="20B32B1C"/>
    <w:multiLevelType w:val="hybridMultilevel"/>
    <w:tmpl w:val="035A07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774EE0"/>
    <w:multiLevelType w:val="hybridMultilevel"/>
    <w:tmpl w:val="52B68FBA"/>
    <w:lvl w:ilvl="0" w:tplc="34DC4942">
      <w:start w:val="1"/>
      <w:numFmt w:val="bullet"/>
      <w:lvlText w:val=""/>
      <w:lvlJc w:val="left"/>
      <w:pPr>
        <w:tabs>
          <w:tab w:val="num" w:pos="624"/>
        </w:tabs>
        <w:ind w:left="624" w:hanging="284"/>
      </w:pPr>
      <w:rPr>
        <w:rFonts w:ascii="Wingdings 2" w:hAnsi="Wingdings 2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562761"/>
    <w:multiLevelType w:val="hybridMultilevel"/>
    <w:tmpl w:val="F6E08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661C7E"/>
    <w:multiLevelType w:val="hybridMultilevel"/>
    <w:tmpl w:val="6BE84478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5D3987"/>
    <w:multiLevelType w:val="multilevel"/>
    <w:tmpl w:val="67383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5E2665D"/>
    <w:multiLevelType w:val="multilevel"/>
    <w:tmpl w:val="97F86A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1FF212C"/>
    <w:multiLevelType w:val="hybridMultilevel"/>
    <w:tmpl w:val="ADF05A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841D86"/>
    <w:multiLevelType w:val="hybridMultilevel"/>
    <w:tmpl w:val="88EADD98"/>
    <w:lvl w:ilvl="0" w:tplc="34DC4942">
      <w:start w:val="1"/>
      <w:numFmt w:val="bullet"/>
      <w:lvlText w:val=""/>
      <w:lvlJc w:val="left"/>
      <w:pPr>
        <w:tabs>
          <w:tab w:val="num" w:pos="284"/>
        </w:tabs>
        <w:ind w:left="284" w:hanging="284"/>
      </w:pPr>
      <w:rPr>
        <w:rFonts w:ascii="Wingdings 2" w:hAnsi="Wingdings 2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100"/>
        </w:tabs>
        <w:ind w:left="1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15" w15:restartNumberingAfterBreak="0">
    <w:nsid w:val="49B27551"/>
    <w:multiLevelType w:val="hybridMultilevel"/>
    <w:tmpl w:val="FB36EB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2D099A"/>
    <w:multiLevelType w:val="hybridMultilevel"/>
    <w:tmpl w:val="4434D26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E2C42FC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1C4598"/>
    <w:multiLevelType w:val="hybridMultilevel"/>
    <w:tmpl w:val="47A87B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41B4F16"/>
    <w:multiLevelType w:val="singleLevel"/>
    <w:tmpl w:val="6406C8CC"/>
    <w:lvl w:ilvl="0">
      <w:start w:val="1"/>
      <w:numFmt w:val="decimal"/>
      <w:lvlText w:val="%1."/>
      <w:legacy w:legacy="1" w:legacySpace="0" w:legacyIndent="367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9" w15:restartNumberingAfterBreak="0">
    <w:nsid w:val="56BE0B01"/>
    <w:multiLevelType w:val="hybridMultilevel"/>
    <w:tmpl w:val="CF568AF0"/>
    <w:lvl w:ilvl="0" w:tplc="BCD23B8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B74575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CCE95D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284A73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E9C608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7E10D04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E4C5C7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9D2F21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1D8133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 w15:restartNumberingAfterBreak="0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59D933B2"/>
    <w:multiLevelType w:val="multilevel"/>
    <w:tmpl w:val="E6AC1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5F382583"/>
    <w:multiLevelType w:val="multilevel"/>
    <w:tmpl w:val="86EC76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 w15:restartNumberingAfterBreak="0">
    <w:nsid w:val="5FF8034F"/>
    <w:multiLevelType w:val="singleLevel"/>
    <w:tmpl w:val="14DCA0FC"/>
    <w:lvl w:ilvl="0">
      <w:start w:val="1"/>
      <w:numFmt w:val="decimal"/>
      <w:lvlText w:val="%1."/>
      <w:legacy w:legacy="1" w:legacySpace="0" w:legacyIndent="346"/>
      <w:lvlJc w:val="left"/>
      <w:pPr>
        <w:ind w:left="851" w:firstLine="0"/>
      </w:pPr>
      <w:rPr>
        <w:rFonts w:ascii="Times New Roman" w:hAnsi="Times New Roman" w:cs="Times New Roman" w:hint="default"/>
      </w:rPr>
    </w:lvl>
  </w:abstractNum>
  <w:abstractNum w:abstractNumId="24" w15:restartNumberingAfterBreak="0">
    <w:nsid w:val="63452B12"/>
    <w:multiLevelType w:val="hybridMultilevel"/>
    <w:tmpl w:val="04D2397E"/>
    <w:lvl w:ilvl="0" w:tplc="27A6889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CCAF94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B5064C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B30DD9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FF6B6E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B8C751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C06C8C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FAADB0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3C601C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5" w15:restartNumberingAfterBreak="0">
    <w:nsid w:val="6384058D"/>
    <w:multiLevelType w:val="hybridMultilevel"/>
    <w:tmpl w:val="56F420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5D0532"/>
    <w:multiLevelType w:val="hybridMultilevel"/>
    <w:tmpl w:val="DEB680C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64F9018F"/>
    <w:multiLevelType w:val="multilevel"/>
    <w:tmpl w:val="06F429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680D16F7"/>
    <w:multiLevelType w:val="hybridMultilevel"/>
    <w:tmpl w:val="4C06135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63F22ED"/>
    <w:multiLevelType w:val="multilevel"/>
    <w:tmpl w:val="3668AF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0" w15:restartNumberingAfterBreak="0">
    <w:nsid w:val="774B3B78"/>
    <w:multiLevelType w:val="hybridMultilevel"/>
    <w:tmpl w:val="F4AAD6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6"/>
  </w:num>
  <w:num w:numId="3">
    <w:abstractNumId w:val="4"/>
  </w:num>
  <w:num w:numId="4">
    <w:abstractNumId w:val="10"/>
  </w:num>
  <w:num w:numId="5">
    <w:abstractNumId w:val="5"/>
  </w:num>
  <w:num w:numId="6">
    <w:abstractNumId w:val="7"/>
  </w:num>
  <w:num w:numId="7">
    <w:abstractNumId w:val="14"/>
  </w:num>
  <w:num w:numId="8">
    <w:abstractNumId w:val="20"/>
  </w:num>
  <w:num w:numId="9">
    <w:abstractNumId w:val="26"/>
  </w:num>
  <w:num w:numId="10">
    <w:abstractNumId w:val="6"/>
  </w:num>
  <w:num w:numId="11">
    <w:abstractNumId w:val="19"/>
  </w:num>
  <w:num w:numId="12">
    <w:abstractNumId w:val="3"/>
  </w:num>
  <w:num w:numId="13">
    <w:abstractNumId w:val="24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  <w:lvlOverride w:ilvl="0">
      <w:startOverride w:val="1"/>
    </w:lvlOverride>
  </w:num>
  <w:num w:numId="17">
    <w:abstractNumId w:val="23"/>
    <w:lvlOverride w:ilvl="0">
      <w:startOverride w:val="1"/>
    </w:lvlOverride>
  </w:num>
  <w:num w:numId="18">
    <w:abstractNumId w:val="12"/>
  </w:num>
  <w:num w:numId="19">
    <w:abstractNumId w:val="11"/>
  </w:num>
  <w:num w:numId="20">
    <w:abstractNumId w:val="22"/>
  </w:num>
  <w:num w:numId="21">
    <w:abstractNumId w:val="27"/>
  </w:num>
  <w:num w:numId="22">
    <w:abstractNumId w:val="25"/>
  </w:num>
  <w:num w:numId="23">
    <w:abstractNumId w:val="2"/>
  </w:num>
  <w:num w:numId="24">
    <w:abstractNumId w:val="21"/>
  </w:num>
  <w:num w:numId="25">
    <w:abstractNumId w:val="29"/>
  </w:num>
  <w:num w:numId="26">
    <w:abstractNumId w:val="9"/>
  </w:num>
  <w:num w:numId="27">
    <w:abstractNumId w:val="15"/>
  </w:num>
  <w:num w:numId="28">
    <w:abstractNumId w:val="1"/>
  </w:num>
  <w:num w:numId="29">
    <w:abstractNumId w:val="17"/>
  </w:num>
  <w:num w:numId="3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2579"/>
    <w:rsid w:val="000308EE"/>
    <w:rsid w:val="0003335E"/>
    <w:rsid w:val="00073BB6"/>
    <w:rsid w:val="000920D7"/>
    <w:rsid w:val="000A3275"/>
    <w:rsid w:val="000A5599"/>
    <w:rsid w:val="000C5D7A"/>
    <w:rsid w:val="000F07CF"/>
    <w:rsid w:val="001267DA"/>
    <w:rsid w:val="00135895"/>
    <w:rsid w:val="001811F6"/>
    <w:rsid w:val="001A4D80"/>
    <w:rsid w:val="001A7D68"/>
    <w:rsid w:val="001E3B15"/>
    <w:rsid w:val="001F7B69"/>
    <w:rsid w:val="002250F8"/>
    <w:rsid w:val="0026129D"/>
    <w:rsid w:val="0026299F"/>
    <w:rsid w:val="002E772A"/>
    <w:rsid w:val="002F0B0D"/>
    <w:rsid w:val="00356825"/>
    <w:rsid w:val="00366CC5"/>
    <w:rsid w:val="00371F91"/>
    <w:rsid w:val="00381039"/>
    <w:rsid w:val="00387CEC"/>
    <w:rsid w:val="003903F4"/>
    <w:rsid w:val="00392D55"/>
    <w:rsid w:val="003C0A94"/>
    <w:rsid w:val="003C64A3"/>
    <w:rsid w:val="003E0B20"/>
    <w:rsid w:val="003F11A0"/>
    <w:rsid w:val="00402959"/>
    <w:rsid w:val="004307F8"/>
    <w:rsid w:val="0049091F"/>
    <w:rsid w:val="00496BE8"/>
    <w:rsid w:val="004E4BD4"/>
    <w:rsid w:val="00547CF7"/>
    <w:rsid w:val="00556093"/>
    <w:rsid w:val="005777BC"/>
    <w:rsid w:val="005A5E8E"/>
    <w:rsid w:val="005B1526"/>
    <w:rsid w:val="00624580"/>
    <w:rsid w:val="00634720"/>
    <w:rsid w:val="006A204D"/>
    <w:rsid w:val="006D53DF"/>
    <w:rsid w:val="006F253B"/>
    <w:rsid w:val="006F39FC"/>
    <w:rsid w:val="007B0C90"/>
    <w:rsid w:val="007D10A2"/>
    <w:rsid w:val="00800A00"/>
    <w:rsid w:val="0081223F"/>
    <w:rsid w:val="00825A6A"/>
    <w:rsid w:val="008A5823"/>
    <w:rsid w:val="008D4E9D"/>
    <w:rsid w:val="008F6D6F"/>
    <w:rsid w:val="009000E7"/>
    <w:rsid w:val="00956ABA"/>
    <w:rsid w:val="00970535"/>
    <w:rsid w:val="00971715"/>
    <w:rsid w:val="00997746"/>
    <w:rsid w:val="009C1366"/>
    <w:rsid w:val="009E64BA"/>
    <w:rsid w:val="009F498D"/>
    <w:rsid w:val="009F70E9"/>
    <w:rsid w:val="00A342BF"/>
    <w:rsid w:val="00A62579"/>
    <w:rsid w:val="00A74471"/>
    <w:rsid w:val="00A95775"/>
    <w:rsid w:val="00AB760B"/>
    <w:rsid w:val="00AD1ADD"/>
    <w:rsid w:val="00AE354A"/>
    <w:rsid w:val="00B304BC"/>
    <w:rsid w:val="00B31F07"/>
    <w:rsid w:val="00B36D06"/>
    <w:rsid w:val="00B55571"/>
    <w:rsid w:val="00C256FA"/>
    <w:rsid w:val="00C26324"/>
    <w:rsid w:val="00C8035A"/>
    <w:rsid w:val="00C92AAB"/>
    <w:rsid w:val="00CA38EE"/>
    <w:rsid w:val="00CA3D45"/>
    <w:rsid w:val="00CB1DB2"/>
    <w:rsid w:val="00CB4D8E"/>
    <w:rsid w:val="00CD3BFA"/>
    <w:rsid w:val="00D328F1"/>
    <w:rsid w:val="00D86DD4"/>
    <w:rsid w:val="00D9701D"/>
    <w:rsid w:val="00E002B2"/>
    <w:rsid w:val="00E60A4B"/>
    <w:rsid w:val="00E91591"/>
    <w:rsid w:val="00ED0440"/>
    <w:rsid w:val="00ED7000"/>
    <w:rsid w:val="00EE572F"/>
    <w:rsid w:val="00EF23E4"/>
    <w:rsid w:val="00F413BF"/>
    <w:rsid w:val="00F44594"/>
    <w:rsid w:val="00F52D71"/>
    <w:rsid w:val="00F66764"/>
    <w:rsid w:val="00F738A6"/>
    <w:rsid w:val="00FB4E8A"/>
    <w:rsid w:val="00FB64B1"/>
    <w:rsid w:val="00FE75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  <o:rules v:ext="edit">
        <o:r id="V:Rule8" type="connector" idref="#AutoShape 10"/>
        <o:r id="V:Rule9" type="connector" idref="#Прямая со стрелкой 9"/>
        <o:r id="V:Rule10" type="connector" idref="#AutoShape 9"/>
        <o:r id="V:Rule11" type="connector" idref="#AutoShape 11"/>
        <o:r id="V:Rule12" type="connector" idref="#Прямая со стрелкой 10"/>
        <o:r id="V:Rule13" type="connector" idref="#Прямая со стрелкой 2"/>
        <o:r id="V:Rule14" type="connector" idref="#AutoShape 8"/>
      </o:rules>
    </o:shapelayout>
  </w:shapeDefaults>
  <w:decimalSymbol w:val=","/>
  <w:listSeparator w:val=";"/>
  <w15:docId w15:val="{3F09DE31-7FF1-467A-B4D8-60E10FCD7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4D80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Arial" w:eastAsia="SimSun" w:hAnsi="Arial" w:cs="Arial"/>
      <w:sz w:val="20"/>
      <w:szCs w:val="20"/>
      <w:lang w:eastAsia="zh-C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E572F"/>
    <w:pPr>
      <w:keepNext/>
      <w:widowControl/>
      <w:autoSpaceDE/>
      <w:autoSpaceDN/>
      <w:adjustRightInd/>
      <w:spacing w:before="240" w:after="60"/>
      <w:jc w:val="left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1A4D80"/>
  </w:style>
  <w:style w:type="paragraph" w:styleId="a3">
    <w:name w:val="Normal (Web)"/>
    <w:basedOn w:val="a"/>
    <w:rsid w:val="001A4D80"/>
    <w:pPr>
      <w:widowControl/>
      <w:autoSpaceDE/>
      <w:autoSpaceDN/>
      <w:adjustRightInd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er"/>
    <w:basedOn w:val="a"/>
    <w:link w:val="a5"/>
    <w:rsid w:val="001A4D80"/>
    <w:pPr>
      <w:widowControl/>
      <w:tabs>
        <w:tab w:val="center" w:pos="4677"/>
        <w:tab w:val="right" w:pos="9355"/>
      </w:tabs>
      <w:autoSpaceDE/>
      <w:autoSpaceDN/>
      <w:adjustRightInd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1A4D8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1A4D80"/>
  </w:style>
  <w:style w:type="paragraph" w:styleId="a7">
    <w:name w:val="Balloon Text"/>
    <w:basedOn w:val="a"/>
    <w:link w:val="a8"/>
    <w:semiHidden/>
    <w:rsid w:val="001A4D80"/>
    <w:pPr>
      <w:widowControl/>
      <w:autoSpaceDE/>
      <w:autoSpaceDN/>
      <w:adjustRightInd/>
      <w:jc w:val="left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Текст выноски Знак"/>
    <w:basedOn w:val="a0"/>
    <w:link w:val="a7"/>
    <w:semiHidden/>
    <w:rsid w:val="001A4D80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header"/>
    <w:basedOn w:val="a"/>
    <w:link w:val="aa"/>
    <w:rsid w:val="001A4D80"/>
    <w:pPr>
      <w:widowControl/>
      <w:tabs>
        <w:tab w:val="center" w:pos="4677"/>
        <w:tab w:val="right" w:pos="9355"/>
      </w:tabs>
      <w:autoSpaceDE/>
      <w:autoSpaceDN/>
      <w:adjustRightInd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1A4D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Subtitle"/>
    <w:basedOn w:val="a"/>
    <w:next w:val="a"/>
    <w:link w:val="ac"/>
    <w:qFormat/>
    <w:rsid w:val="001A4D80"/>
    <w:pPr>
      <w:widowControl/>
      <w:autoSpaceDE/>
      <w:autoSpaceDN/>
      <w:adjustRightInd/>
      <w:spacing w:after="60"/>
      <w:jc w:val="center"/>
      <w:outlineLvl w:val="1"/>
    </w:pPr>
    <w:rPr>
      <w:rFonts w:ascii="Cambria" w:eastAsia="Times New Roman" w:hAnsi="Cambria" w:cs="Times New Roman"/>
      <w:sz w:val="24"/>
      <w:szCs w:val="24"/>
      <w:lang w:eastAsia="ru-RU"/>
    </w:rPr>
  </w:style>
  <w:style w:type="character" w:customStyle="1" w:styleId="ac">
    <w:name w:val="Подзаголовок Знак"/>
    <w:basedOn w:val="a0"/>
    <w:link w:val="ab"/>
    <w:rsid w:val="001A4D80"/>
    <w:rPr>
      <w:rFonts w:ascii="Cambria" w:eastAsia="Times New Roman" w:hAnsi="Cambria" w:cs="Times New Roman"/>
      <w:sz w:val="24"/>
      <w:szCs w:val="24"/>
      <w:lang w:eastAsia="ru-RU"/>
    </w:rPr>
  </w:style>
  <w:style w:type="paragraph" w:styleId="ad">
    <w:name w:val="List Paragraph"/>
    <w:basedOn w:val="a"/>
    <w:link w:val="ae"/>
    <w:uiPriority w:val="34"/>
    <w:qFormat/>
    <w:rsid w:val="00E60A4B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EE572F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f">
    <w:name w:val="Body Text"/>
    <w:basedOn w:val="a"/>
    <w:link w:val="af0"/>
    <w:semiHidden/>
    <w:unhideWhenUsed/>
    <w:rsid w:val="00800A00"/>
    <w:pPr>
      <w:suppressAutoHyphens/>
      <w:autoSpaceDE/>
      <w:autoSpaceDN/>
      <w:adjustRightInd/>
      <w:spacing w:after="120"/>
      <w:jc w:val="left"/>
    </w:pPr>
    <w:rPr>
      <w:rFonts w:ascii="Times New Roman" w:eastAsia="Arial Unicode MS" w:hAnsi="Times New Roman" w:cs="Times New Roman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semiHidden/>
    <w:rsid w:val="00800A00"/>
    <w:rPr>
      <w:rFonts w:ascii="Times New Roman" w:eastAsia="Arial Unicode MS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rsid w:val="00971715"/>
  </w:style>
  <w:style w:type="character" w:styleId="af1">
    <w:name w:val="Strong"/>
    <w:uiPriority w:val="22"/>
    <w:qFormat/>
    <w:rsid w:val="00971715"/>
    <w:rPr>
      <w:b/>
      <w:bCs/>
    </w:rPr>
  </w:style>
  <w:style w:type="paragraph" w:customStyle="1" w:styleId="Standard">
    <w:name w:val="Standard"/>
    <w:rsid w:val="00371F91"/>
    <w:pPr>
      <w:widowControl w:val="0"/>
      <w:suppressAutoHyphens/>
      <w:autoSpaceDN w:val="0"/>
      <w:spacing w:after="0" w:line="240" w:lineRule="auto"/>
      <w:ind w:firstLine="709"/>
      <w:jc w:val="both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customStyle="1" w:styleId="c27">
    <w:name w:val="c27"/>
    <w:basedOn w:val="a"/>
    <w:rsid w:val="00556093"/>
    <w:pPr>
      <w:widowControl/>
      <w:autoSpaceDE/>
      <w:autoSpaceDN/>
      <w:adjustRightInd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Абзац списка Знак"/>
    <w:link w:val="ad"/>
    <w:uiPriority w:val="34"/>
    <w:locked/>
    <w:rsid w:val="000C5D7A"/>
    <w:rPr>
      <w:rFonts w:ascii="Arial" w:eastAsia="SimSun" w:hAnsi="Arial" w:cs="Arial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588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3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35893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73654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54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25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928515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68549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8756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75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ECFBC0-41F4-4CFA-BB14-EEBA0DBAD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14</Pages>
  <Words>3317</Words>
  <Characters>18907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овская СОШ</dc:creator>
  <cp:keywords/>
  <dc:description/>
  <cp:lastModifiedBy>дом</cp:lastModifiedBy>
  <cp:revision>52</cp:revision>
  <cp:lastPrinted>2020-08-27T04:39:00Z</cp:lastPrinted>
  <dcterms:created xsi:type="dcterms:W3CDTF">2014-12-06T09:38:00Z</dcterms:created>
  <dcterms:modified xsi:type="dcterms:W3CDTF">2020-09-05T15:36:00Z</dcterms:modified>
</cp:coreProperties>
</file>